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C7BF0" w:rsidRPr="00EE77CD" w:rsidRDefault="00CC7BF0" w:rsidP="00CC7BF0">
      <w:pPr>
        <w:tabs>
          <w:tab w:val="right" w:pos="10773"/>
        </w:tabs>
        <w:rPr>
          <w:b/>
        </w:rPr>
      </w:pPr>
      <w:r w:rsidRPr="00EE77CD">
        <w:rPr>
          <w:b/>
        </w:rPr>
        <w:t>Math 6</w:t>
      </w:r>
      <w:r>
        <w:tab/>
        <w:t>Name ___________________________________</w:t>
      </w:r>
      <w:r>
        <w:br/>
      </w:r>
      <w:r w:rsidR="00E94DDF">
        <w:rPr>
          <w:b/>
        </w:rPr>
        <w:t>Unit 5</w:t>
      </w:r>
      <w:r w:rsidRPr="00EE77CD">
        <w:rPr>
          <w:b/>
        </w:rPr>
        <w:t xml:space="preserve">: </w:t>
      </w:r>
      <w:r w:rsidR="00E94DDF">
        <w:rPr>
          <w:b/>
        </w:rPr>
        <w:t>Area and Volume</w:t>
      </w:r>
      <w:r>
        <w:tab/>
        <w:t>Date _______________</w:t>
      </w:r>
      <w:r>
        <w:br/>
      </w:r>
      <w:r w:rsidRPr="00EE77CD">
        <w:rPr>
          <w:b/>
        </w:rPr>
        <w:t>Post Test</w:t>
      </w:r>
    </w:p>
    <w:p w:rsidR="00CC7BF0" w:rsidRDefault="00CC7BF0">
      <w:pPr>
        <w:rPr>
          <w:b/>
        </w:rPr>
      </w:pPr>
      <w:r w:rsidRPr="00CC7BF0">
        <w:rPr>
          <w:b/>
        </w:rPr>
        <w:t>Knowledge and Understanding</w:t>
      </w:r>
    </w:p>
    <w:p w:rsidR="00497B34" w:rsidRPr="00497B34" w:rsidRDefault="00497B34" w:rsidP="00497B34">
      <w:pPr>
        <w:pStyle w:val="ListParagraph"/>
        <w:numPr>
          <w:ilvl w:val="0"/>
          <w:numId w:val="6"/>
        </w:numPr>
        <w:autoSpaceDE w:val="0"/>
        <w:autoSpaceDN w:val="0"/>
        <w:adjustRightInd w:val="0"/>
        <w:spacing w:after="0" w:line="240" w:lineRule="auto"/>
        <w:rPr>
          <w:rFonts w:cs="Arial"/>
        </w:rPr>
      </w:pPr>
      <w:r w:rsidRPr="00497B34">
        <w:rPr>
          <w:rFonts w:cs="Arial"/>
        </w:rPr>
        <w:t xml:space="preserve">How </w:t>
      </w:r>
      <w:r>
        <w:rPr>
          <w:rFonts w:cs="Arial"/>
        </w:rPr>
        <w:t>could you</w:t>
      </w:r>
      <w:r w:rsidRPr="00497B34">
        <w:rPr>
          <w:rFonts w:cs="Arial"/>
        </w:rPr>
        <w:t xml:space="preserve"> </w:t>
      </w:r>
      <w:r w:rsidR="000330EA">
        <w:rPr>
          <w:rFonts w:cs="Arial"/>
        </w:rPr>
        <w:t>determine</w:t>
      </w:r>
      <w:r w:rsidRPr="00497B34">
        <w:rPr>
          <w:rFonts w:cs="Arial"/>
        </w:rPr>
        <w:t xml:space="preserve"> the area of a shape without a formula for that shape?</w:t>
      </w:r>
    </w:p>
    <w:p w:rsidR="00CC7BF0" w:rsidRDefault="00CC7BF0" w:rsidP="00CC7BF0">
      <w:pPr>
        <w:pStyle w:val="ListParagraph"/>
        <w:ind w:left="360"/>
      </w:pPr>
    </w:p>
    <w:p w:rsidR="00CC7BF0" w:rsidRDefault="00CC7BF0" w:rsidP="00CC7BF0">
      <w:pPr>
        <w:pStyle w:val="ListParagraph"/>
        <w:ind w:left="360"/>
      </w:pPr>
    </w:p>
    <w:p w:rsidR="00B23D4F" w:rsidRDefault="00497B34" w:rsidP="00497B34">
      <w:pPr>
        <w:pStyle w:val="ListParagraph"/>
        <w:numPr>
          <w:ilvl w:val="0"/>
          <w:numId w:val="6"/>
        </w:numPr>
      </w:pPr>
      <w:r>
        <w:t>Describe the difference between the types of units used to describe area and the types of units used to describe volume.</w:t>
      </w:r>
    </w:p>
    <w:p w:rsidR="00B23D4F" w:rsidRDefault="00B23D4F" w:rsidP="00B23D4F">
      <w:pPr>
        <w:pStyle w:val="ListParagraph"/>
        <w:ind w:left="360"/>
      </w:pPr>
    </w:p>
    <w:p w:rsidR="00CC7BF0" w:rsidRDefault="00CC7BF0" w:rsidP="00CC7BF0">
      <w:pPr>
        <w:rPr>
          <w:b/>
        </w:rPr>
      </w:pPr>
      <w:r>
        <w:rPr>
          <w:b/>
        </w:rPr>
        <w:t>Proficiency of Skills</w:t>
      </w:r>
    </w:p>
    <w:p w:rsidR="00CE2674" w:rsidRDefault="00EA2EB9" w:rsidP="00EA2EB9">
      <w:pPr>
        <w:pStyle w:val="ListParagraph"/>
        <w:numPr>
          <w:ilvl w:val="0"/>
          <w:numId w:val="6"/>
        </w:numPr>
      </w:pPr>
      <w:r>
        <w:t>Determine the volume of the cube pictured below.</w:t>
      </w:r>
    </w:p>
    <w:p w:rsidR="00EA2EB9" w:rsidRDefault="00EA2EB9" w:rsidP="00EA2EB9">
      <w:pPr>
        <w:pStyle w:val="ListParagraph"/>
        <w:ind w:left="360"/>
      </w:pPr>
    </w:p>
    <w:p w:rsidR="00EA2EB9" w:rsidRDefault="00EA2EB9" w:rsidP="00EA2EB9">
      <w:pPr>
        <w:pStyle w:val="ListParagraph"/>
        <w:ind w:left="360" w:firstLine="360"/>
      </w:pPr>
      <w:r>
        <w:rPr>
          <w:noProof/>
        </w:rPr>
        <mc:AlternateContent>
          <mc:Choice Requires="wpg">
            <w:drawing>
              <wp:inline distT="0" distB="0" distL="0" distR="0">
                <wp:extent cx="1094740" cy="1654244"/>
                <wp:effectExtent l="0" t="0" r="10160" b="3175"/>
                <wp:docPr id="12" name="Group 12"/>
                <wp:cNvGraphicFramePr/>
                <a:graphic xmlns:a="http://schemas.openxmlformats.org/drawingml/2006/main">
                  <a:graphicData uri="http://schemas.microsoft.com/office/word/2010/wordprocessingGroup">
                    <wpg:wgp>
                      <wpg:cNvGrpSpPr/>
                      <wpg:grpSpPr>
                        <a:xfrm>
                          <a:off x="0" y="0"/>
                          <a:ext cx="1094740" cy="1654244"/>
                          <a:chOff x="0" y="0"/>
                          <a:chExt cx="1094740" cy="1654244"/>
                        </a:xfrm>
                      </wpg:grpSpPr>
                      <wps:wsp>
                        <wps:cNvPr id="10" name="Cube 10"/>
                        <wps:cNvSpPr/>
                        <wps:spPr>
                          <a:xfrm>
                            <a:off x="0" y="0"/>
                            <a:ext cx="1094740" cy="1094740"/>
                          </a:xfrm>
                          <a:prstGeom prst="cub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Text Box 11"/>
                        <wps:cNvSpPr txBox="1"/>
                        <wps:spPr>
                          <a:xfrm>
                            <a:off x="191386" y="1041469"/>
                            <a:ext cx="861060" cy="6127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A2EB9" w:rsidRDefault="00EA2EB9" w:rsidP="00EA2EB9">
                              <w:r w:rsidRPr="00EA2EB9">
                                <w:rPr>
                                  <w:position w:val="-22"/>
                                </w:rPr>
                                <w:object w:dxaOrig="2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45pt;height:28.35pt" o:ole="">
                                    <v:imagedata r:id="rId9" o:title=""/>
                                  </v:shape>
                                  <o:OLEObject Type="Embed" ProgID="Equation.DSMT4" ShapeID="_x0000_i1026" DrawAspect="Content" ObjectID="_1455538027" r:id="rId10"/>
                                </w:object>
                              </w:r>
                              <w:r>
                                <w:t xml:space="preserve"> </w:t>
                              </w:r>
                              <w:proofErr w:type="gramStart"/>
                              <w:r>
                                <w:t>in</w:t>
                              </w:r>
                              <w:proofErr w:type="gramEnd"/>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wgp>
                  </a:graphicData>
                </a:graphic>
              </wp:inline>
            </w:drawing>
          </mc:Choice>
          <mc:Fallback>
            <w:pict>
              <v:group id="Group 12" o:spid="_x0000_s1026" style="width:86.2pt;height:130.7pt;mso-position-horizontal-relative:char;mso-position-vertical-relative:line" coordsize="10947,16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Cube 10" o:spid="_x0000_s1027" type="#_x0000_t16" style="position:absolute;width:10947;height:109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78+sQA&#10;AADbAAAADwAAAGRycy9kb3ducmV2LnhtbESPQWvCQBCF74L/YRmhN91YxErqKkVoaU+2KtjjkJ1m&#10;E7OzaXar8d87h4K3Gd6b975ZrnvfqDN1sQpsYDrJQBEXwVZcGjjsX8cLUDEhW2wCk4ErRVivhoMl&#10;5jZc+IvOu1QqCeGYowGXUptrHQtHHuMktMSi/YTOY5K1K7Xt8CLhvtGPWTbXHiuWBoctbRwVp92f&#10;N/A0237zkX/rt/LjVLt6cf2czStjHkb9yzOoRH26m/+v363gC738IgPo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PrEAAAA2wAAAA8AAAAAAAAAAAAAAAAAmAIAAGRycy9k&#10;b3ducmV2LnhtbFBLBQYAAAAABAAEAPUAAACJAwAAAAA=&#10;" filled="f" strokecolor="black [3213]" strokeweight="2pt"/>
                <v:shapetype id="_x0000_t202" coordsize="21600,21600" o:spt="202" path="m,l,21600r21600,l21600,xe">
                  <v:stroke joinstyle="miter"/>
                  <v:path gradientshapeok="t" o:connecttype="rect"/>
                </v:shapetype>
                <v:shape id="Text Box 11" o:spid="_x0000_s1028" type="#_x0000_t202" style="position:absolute;left:1913;top:10415;width:8611;height:61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EFa7wA&#10;AADbAAAADwAAAGRycy9kb3ducmV2LnhtbERPSwrCMBDdC94hjOBGNK0LkdooIhTcidUDDM3YVptJ&#10;aaKttzeC4G4e7zvpbjCNeFHnassK4kUEgriwuuZSwfWSzdcgnEfW2FgmBW9ysNuORykm2vZ8plfu&#10;SxFC2CWooPK+TaR0RUUG3cK2xIG72c6gD7Arpe6wD+GmkcsoWkmDNYeGCls6VFQ88qdRYJf9rDnn&#10;cXY49fcsOj3pkjtSajoZ9hsQngb/F//cRx3mx/D9JRwgtx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zkQVrvAAAANsAAAAPAAAAAAAAAAAAAAAAAJgCAABkcnMvZG93bnJldi54&#10;bWxQSwUGAAAAAAQABAD1AAAAgQMAAAAA&#10;" filled="f" stroked="f" strokeweight=".5pt">
                  <v:textbox style="mso-fit-shape-to-text:t">
                    <w:txbxContent>
                      <w:p w:rsidR="00EA2EB9" w:rsidRDefault="00EA2EB9" w:rsidP="00EA2EB9">
                        <w:r w:rsidRPr="00EA2EB9">
                          <w:rPr>
                            <w:position w:val="-22"/>
                          </w:rPr>
                          <w:object w:dxaOrig="220" w:dyaOrig="580">
                            <v:shape id="_x0000_i1028" type="#_x0000_t75" style="width:11.55pt;height:28.55pt" o:ole="">
                              <v:imagedata r:id="rId11" o:title=""/>
                            </v:shape>
                            <o:OLEObject Type="Embed" ProgID="Equation.DSMT4" ShapeID="_x0000_i1028" DrawAspect="Content" ObjectID="_1412755366" r:id="rId12"/>
                          </w:object>
                        </w:r>
                        <w:r>
                          <w:t xml:space="preserve"> </w:t>
                        </w:r>
                        <w:proofErr w:type="gramStart"/>
                        <w:r>
                          <w:t>in</w:t>
                        </w:r>
                        <w:proofErr w:type="gramEnd"/>
                        <w:r>
                          <w:t>.</w:t>
                        </w:r>
                      </w:p>
                    </w:txbxContent>
                  </v:textbox>
                </v:shape>
                <w10:anchorlock/>
              </v:group>
            </w:pict>
          </mc:Fallback>
        </mc:AlternateContent>
      </w:r>
    </w:p>
    <w:p w:rsidR="00EA2EB9" w:rsidRDefault="00F72F38" w:rsidP="00EA2EB9">
      <w:pPr>
        <w:pStyle w:val="ListParagraph"/>
        <w:numPr>
          <w:ilvl w:val="0"/>
          <w:numId w:val="6"/>
        </w:numPr>
      </w:pPr>
      <w:r>
        <w:t>Find the area of the shaded section of the square below.</w:t>
      </w:r>
    </w:p>
    <w:p w:rsidR="00F72F38" w:rsidRDefault="00F72F38" w:rsidP="00F72F38">
      <w:pPr>
        <w:pStyle w:val="ListParagraph"/>
        <w:ind w:left="360"/>
      </w:pPr>
      <w:r>
        <w:rPr>
          <w:noProof/>
        </w:rPr>
        <mc:AlternateContent>
          <mc:Choice Requires="wpg">
            <w:drawing>
              <wp:anchor distT="0" distB="0" distL="114300" distR="114300" simplePos="0" relativeHeight="251630592" behindDoc="0" locked="0" layoutInCell="1" allowOverlap="1">
                <wp:simplePos x="0" y="0"/>
                <wp:positionH relativeFrom="column">
                  <wp:posOffset>435935</wp:posOffset>
                </wp:positionH>
                <wp:positionV relativeFrom="paragraph">
                  <wp:posOffset>136835</wp:posOffset>
                </wp:positionV>
                <wp:extent cx="1807534" cy="1097280"/>
                <wp:effectExtent l="0" t="0" r="0" b="26670"/>
                <wp:wrapNone/>
                <wp:docPr id="58" name="Group 58"/>
                <wp:cNvGraphicFramePr/>
                <a:graphic xmlns:a="http://schemas.openxmlformats.org/drawingml/2006/main">
                  <a:graphicData uri="http://schemas.microsoft.com/office/word/2010/wordprocessingGroup">
                    <wpg:wgp>
                      <wpg:cNvGrpSpPr/>
                      <wpg:grpSpPr>
                        <a:xfrm>
                          <a:off x="0" y="0"/>
                          <a:ext cx="1807534" cy="1097280"/>
                          <a:chOff x="0" y="0"/>
                          <a:chExt cx="1807534" cy="1097280"/>
                        </a:xfrm>
                      </wpg:grpSpPr>
                      <wps:wsp>
                        <wps:cNvPr id="55" name="Right Triangle 55"/>
                        <wps:cNvSpPr/>
                        <wps:spPr>
                          <a:xfrm>
                            <a:off x="0" y="0"/>
                            <a:ext cx="1097280" cy="1097280"/>
                          </a:xfrm>
                          <a:prstGeom prst="rtTriangle">
                            <a:avLst/>
                          </a:prstGeom>
                          <a:solidFill>
                            <a:schemeClr val="bg1">
                              <a:lumMod val="7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7" name="Group 57"/>
                        <wpg:cNvGrpSpPr/>
                        <wpg:grpSpPr>
                          <a:xfrm>
                            <a:off x="10632" y="0"/>
                            <a:ext cx="1796902" cy="1097280"/>
                            <a:chOff x="0" y="0"/>
                            <a:chExt cx="1796902" cy="1097280"/>
                          </a:xfrm>
                        </wpg:grpSpPr>
                        <wps:wsp>
                          <wps:cNvPr id="54" name="Rectangle 54"/>
                          <wps:cNvSpPr/>
                          <wps:spPr>
                            <a:xfrm>
                              <a:off x="0" y="0"/>
                              <a:ext cx="1097280" cy="109728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 name="Text Box 56"/>
                          <wps:cNvSpPr txBox="1"/>
                          <wps:spPr>
                            <a:xfrm>
                              <a:off x="1105786" y="361507"/>
                              <a:ext cx="691116" cy="54226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72F38" w:rsidRDefault="00F72F38">
                                <w:r>
                                  <w:t>5 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id="Group 58" o:spid="_x0000_s1029" style="position:absolute;left:0;text-align:left;margin-left:34.35pt;margin-top:10.75pt;width:142.35pt;height:86.4pt;z-index:251630592;mso-position-horizontal-relative:text;mso-position-vertical-relative:text" coordsize="18075,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">
                <v:shapetype id="_x0000_t6" coordsize="21600,21600" o:spt="6" path="m,l,21600r21600,xe">
                  <v:stroke joinstyle="miter"/>
                  <v:path gradientshapeok="t" o:connecttype="custom" o:connectlocs="0,0;0,10800;0,21600;10800,21600;21600,21600;10800,10800" textboxrect="1800,12600,12600,19800"/>
                </v:shapetype>
                <v:shape id="Right Triangle 55" o:spid="_x0000_s1030" type="#_x0000_t6" style="position:absolute;width:10972;height:109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DDMMMA&#10;AADbAAAADwAAAGRycy9kb3ducmV2LnhtbESPQWvCQBSE74X+h+UVvNVNRUWiq5RSUaQXtVC9PbLP&#10;JJh9L2TXGP99VxA8DjPzDTNbdK5SLTW+FDbw0U9AEWdiS84N/O6X7xNQPiBbrITJwI08LOavLzNM&#10;rVx5S+0u5CpC2KdooAihTrX2WUEOfV9q4uidpHEYomxybRu8Rrir9CBJxtphyXGhwJq+CsrOu4sz&#10;4GQw9JfNof1e+f1fZo/yczuJMb237nMKKlAXnuFHe20NjEZw/xJ/gJ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aDDMMMAAADbAAAADwAAAAAAAAAAAAAAAACYAgAAZHJzL2Rv&#10;d25yZXYueG1sUEsFBgAAAAAEAAQA9QAAAIgDAAAAAA==&#10;" fillcolor="#bfbfbf [2412]" strokecolor="black [3213]" strokeweight="2pt"/>
                <v:group id="Group 57" o:spid="_x0000_s1031" style="position:absolute;left:106;width:17969;height:10972" coordsize="17969,109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rect id="Rectangle 54" o:spid="_x0000_s1032" style="position:absolute;width:10972;height:109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s8gsUA&#10;AADbAAAADwAAAGRycy9kb3ducmV2LnhtbESPT2sCMRTE74LfIbxCL6LZSiuyGkUE6yK0UP8cvD02&#10;z83SzUvYpLr99qZQ8DjMzG+Y+bKzjbhSG2rHCl5GGQji0umaKwXHw2Y4BREissbGMSn4pQDLRb83&#10;x1y7G3/RdR8rkSAcclRgYvS5lKE0ZDGMnCdO3sW1FmOSbSV1i7cEt40cZ9lEWqw5LRj0tDZUfu9/&#10;rILN1gxWcvdx8kX4vNhx4d+3g7NSz0/dagYiUhcf4f92oRW8vcLfl/QD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zyCxQAAANsAAAAPAAAAAAAAAAAAAAAAAJgCAABkcnMv&#10;ZG93bnJldi54bWxQSwUGAAAAAAQABAD1AAAAigMAAAAA&#10;" filled="f" strokecolor="black [3213]" strokeweight="2pt"/>
                  <v:shape id="Text Box 56" o:spid="_x0000_s1033" type="#_x0000_t202" style="position:absolute;left:11057;top:3615;width:6912;height:5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ieoMYA&#10;AADbAAAADwAAAGRycy9kb3ducmV2LnhtbESPQWvCQBSE74L/YXlCb7oxEJHUTZCAtJT2oPXS2zP7&#10;TIK7b2N2q2l/fbdQ6HGYmW+YTTlaI240+M6xguUiAUFcO91xo+D4vpuvQfiArNE4JgVf5KEsppMN&#10;5trdeU+3Q2hEhLDPUUEbQp9L6euWLPqF64mjd3aDxRDl0Eg94D3CrZFpkqykxY7jQos9VS3Vl8On&#10;VfBS7d5wf0rt+ttUT6/nbX89fmRKPczG7SOIQGP4D/+1n7WCbAW/X+IP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tieoMYAAADbAAAADwAAAAAAAAAAAAAAAACYAgAAZHJz&#10;L2Rvd25yZXYueG1sUEsFBgAAAAAEAAQA9QAAAIsDAAAAAA==&#10;" filled="f" stroked="f" strokeweight=".5pt">
                    <v:textbox>
                      <w:txbxContent>
                        <w:p w:rsidR="00F72F38" w:rsidRDefault="00F72F38">
                          <w:r>
                            <w:t>5 m</w:t>
                          </w:r>
                        </w:p>
                      </w:txbxContent>
                    </v:textbox>
                  </v:shape>
                </v:group>
              </v:group>
            </w:pict>
          </mc:Fallback>
        </mc:AlternateContent>
      </w:r>
    </w:p>
    <w:p w:rsidR="00F72F38" w:rsidRDefault="00F72F38" w:rsidP="00F72F38">
      <w:pPr>
        <w:pStyle w:val="ListParagraph"/>
        <w:ind w:left="360"/>
      </w:pPr>
    </w:p>
    <w:p w:rsidR="00F72F38" w:rsidRDefault="00F72F38" w:rsidP="00F72F38">
      <w:pPr>
        <w:pStyle w:val="ListParagraph"/>
        <w:ind w:left="360"/>
      </w:pPr>
    </w:p>
    <w:p w:rsidR="00F72F38" w:rsidRDefault="00F72F38" w:rsidP="00F72F38">
      <w:pPr>
        <w:pStyle w:val="ListParagraph"/>
        <w:ind w:left="360"/>
      </w:pPr>
    </w:p>
    <w:p w:rsidR="00F72F38" w:rsidRDefault="00F72F38" w:rsidP="00F72F38">
      <w:pPr>
        <w:pStyle w:val="ListParagraph"/>
        <w:ind w:left="360"/>
      </w:pPr>
    </w:p>
    <w:p w:rsidR="00EA2EB9" w:rsidRDefault="00EA2EB9" w:rsidP="00EA2EB9">
      <w:pPr>
        <w:pStyle w:val="ListParagraph"/>
        <w:ind w:left="360"/>
      </w:pPr>
    </w:p>
    <w:p w:rsidR="00EA2EB9" w:rsidRDefault="00EA2EB9" w:rsidP="00EA2EB9">
      <w:pPr>
        <w:pStyle w:val="ListParagraph"/>
        <w:ind w:left="360"/>
      </w:pPr>
    </w:p>
    <w:p w:rsidR="00C34E72" w:rsidRDefault="00C34E72" w:rsidP="00EA2EB9">
      <w:pPr>
        <w:pStyle w:val="ListParagraph"/>
        <w:ind w:left="360"/>
      </w:pPr>
    </w:p>
    <w:p w:rsidR="00C34E72" w:rsidRDefault="00C34E72" w:rsidP="00EA2EB9">
      <w:pPr>
        <w:pStyle w:val="ListParagraph"/>
        <w:ind w:left="360"/>
      </w:pPr>
    </w:p>
    <w:p w:rsidR="00F72F38" w:rsidRDefault="00C34E72" w:rsidP="00C34E72">
      <w:pPr>
        <w:pStyle w:val="ListParagraph"/>
        <w:numPr>
          <w:ilvl w:val="0"/>
          <w:numId w:val="6"/>
        </w:numPr>
      </w:pPr>
      <w:r>
        <w:t>Find the area of the triangle pictured below.</w:t>
      </w:r>
    </w:p>
    <w:p w:rsidR="00C34E72" w:rsidRDefault="00C34E72" w:rsidP="00C34E72">
      <w:pPr>
        <w:pStyle w:val="ListParagraph"/>
        <w:ind w:left="360"/>
      </w:pPr>
      <w:r>
        <w:rPr>
          <w:noProof/>
        </w:rPr>
        <mc:AlternateContent>
          <mc:Choice Requires="wpg">
            <w:drawing>
              <wp:anchor distT="0" distB="0" distL="114300" distR="114300" simplePos="0" relativeHeight="251664384" behindDoc="0" locked="0" layoutInCell="1" allowOverlap="1" wp14:anchorId="45F82FA0" wp14:editId="5D47F3B3">
                <wp:simplePos x="0" y="0"/>
                <wp:positionH relativeFrom="column">
                  <wp:posOffset>906145</wp:posOffset>
                </wp:positionH>
                <wp:positionV relativeFrom="paragraph">
                  <wp:posOffset>184785</wp:posOffset>
                </wp:positionV>
                <wp:extent cx="2849245" cy="1072515"/>
                <wp:effectExtent l="0" t="0" r="27305" b="0"/>
                <wp:wrapNone/>
                <wp:docPr id="101" name="Group 101"/>
                <wp:cNvGraphicFramePr/>
                <a:graphic xmlns:a="http://schemas.openxmlformats.org/drawingml/2006/main">
                  <a:graphicData uri="http://schemas.microsoft.com/office/word/2010/wordprocessingGroup">
                    <wpg:wgp>
                      <wpg:cNvGrpSpPr/>
                      <wpg:grpSpPr>
                        <a:xfrm>
                          <a:off x="0" y="0"/>
                          <a:ext cx="2849245" cy="1072515"/>
                          <a:chOff x="0" y="0"/>
                          <a:chExt cx="2849852" cy="1073040"/>
                        </a:xfrm>
                      </wpg:grpSpPr>
                      <wpg:grpSp>
                        <wpg:cNvPr id="92" name="Group 92"/>
                        <wpg:cNvGrpSpPr/>
                        <wpg:grpSpPr>
                          <a:xfrm>
                            <a:off x="516835" y="0"/>
                            <a:ext cx="2333017" cy="667910"/>
                            <a:chOff x="0" y="0"/>
                            <a:chExt cx="2333017" cy="667910"/>
                          </a:xfrm>
                        </wpg:grpSpPr>
                        <wps:wsp>
                          <wps:cNvPr id="89" name="Straight Connector 89"/>
                          <wps:cNvCnPr/>
                          <wps:spPr>
                            <a:xfrm>
                              <a:off x="0" y="0"/>
                              <a:ext cx="564542" cy="66791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0" name="Straight Connector 90"/>
                          <wps:cNvCnPr/>
                          <wps:spPr>
                            <a:xfrm flipH="1">
                              <a:off x="564542" y="667910"/>
                              <a:ext cx="176847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1" name="Straight Connector 91"/>
                          <wps:cNvCnPr/>
                          <wps:spPr>
                            <a:xfrm>
                              <a:off x="0" y="0"/>
                              <a:ext cx="2332355" cy="6667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93" name="Text Box 93"/>
                        <wps:cNvSpPr txBox="1"/>
                        <wps:spPr>
                          <a:xfrm>
                            <a:off x="1439186" y="0"/>
                            <a:ext cx="850265" cy="405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34E72" w:rsidRDefault="00C34E72">
                              <w:r>
                                <w:t>12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4" name="Text Box 94"/>
                        <wps:cNvSpPr txBox="1"/>
                        <wps:spPr>
                          <a:xfrm>
                            <a:off x="1502796" y="667910"/>
                            <a:ext cx="850265" cy="405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34E72" w:rsidRDefault="00C34E72" w:rsidP="00C34E72">
                              <w:r>
                                <w:t>9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5" name="Text Box 95"/>
                        <wps:cNvSpPr txBox="1"/>
                        <wps:spPr>
                          <a:xfrm>
                            <a:off x="389614" y="262393"/>
                            <a:ext cx="850265" cy="405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34E72" w:rsidRDefault="00C34E72" w:rsidP="00C34E72">
                              <w:r>
                                <w:t>5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6" name="Text Box 96"/>
                        <wps:cNvSpPr txBox="1"/>
                        <wps:spPr>
                          <a:xfrm>
                            <a:off x="0" y="0"/>
                            <a:ext cx="389255" cy="6026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34E72" w:rsidRDefault="00075EBF" w:rsidP="00C34E72">
                              <w:r>
                                <w:t>4</w:t>
                              </w:r>
                              <w:r w:rsidR="00C34E72">
                                <w:t xml:space="preserve"> cm</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wpg:grpSp>
                        <wpg:cNvPr id="100" name="Group 100"/>
                        <wpg:cNvGrpSpPr/>
                        <wpg:grpSpPr>
                          <a:xfrm>
                            <a:off x="214685" y="15903"/>
                            <a:ext cx="148452" cy="683287"/>
                            <a:chOff x="0" y="0"/>
                            <a:chExt cx="148452" cy="683287"/>
                          </a:xfrm>
                        </wpg:grpSpPr>
                        <wps:wsp>
                          <wps:cNvPr id="97" name="Straight Connector 97"/>
                          <wps:cNvCnPr/>
                          <wps:spPr>
                            <a:xfrm>
                              <a:off x="71562" y="15902"/>
                              <a:ext cx="0" cy="667385"/>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98" name="Straight Connector 98"/>
                          <wps:cNvCnPr/>
                          <wps:spPr>
                            <a:xfrm>
                              <a:off x="0" y="675861"/>
                              <a:ext cx="14845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9" name="Straight Connector 99"/>
                          <wps:cNvCnPr/>
                          <wps:spPr>
                            <a:xfrm>
                              <a:off x="0" y="0"/>
                              <a:ext cx="14795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id="Group 101" o:spid="_x0000_s1034" style="position:absolute;left:0;text-align:left;margin-left:71.35pt;margin-top:14.55pt;width:224.35pt;height:84.45pt;z-index:251664384;mso-position-horizontal-relative:text;mso-position-vertical-relative:text" coordsize="28498,107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">
                <v:group id="Group 92" o:spid="_x0000_s1035" style="position:absolute;left:5168;width:23330;height:6679" coordsize="23330,66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D6rMQAAADbAAAADwAAAGRycy9kb3ducmV2LnhtbESPQYvCMBSE78L+h/AW&#10;vGlaF2WtRhHZFQ8iqAvi7dE822LzUppsW/+9EQSPw8x8w8yXnSlFQ7UrLCuIhxEI4tTqgjMFf6ff&#10;wTcI55E1lpZJwZ0cLBcfvTkm2rZ8oOboMxEg7BJUkHtfJVK6NCeDbmgr4uBdbW3QB1lnUtfYBrgp&#10;5SiKJtJgwWEhx4rWOaW3479RsGmxXX3FP83udl3fL6fx/ryLSan+Z7eagfDU+Xf41d5qBd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3D6rMQAAADbAAAA&#10;DwAAAAAAAAAAAAAAAACqAgAAZHJzL2Rvd25yZXYueG1sUEsFBgAAAAAEAAQA+gAAAJsDAAAAAA==&#10;">
                  <v:line id="Straight Connector 89" o:spid="_x0000_s1036" style="position:absolute;visibility:visible;mso-wrap-style:square" from="0,0" to="5645,6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XBZsIAAADbAAAADwAAAGRycy9kb3ducmV2LnhtbESPQYvCMBSE7wv+h/CEva2pHhatRlFB&#10;3evW3YO3R/Nsis1LSVJb/71ZWPA4zMw3zGoz2EbcyYfasYLpJANBXDpdc6Xg53z4mIMIEVlj45gU&#10;PCjAZj16W2GuXc/fdC9iJRKEQ44KTIxtLmUoDVkME9cSJ+/qvMWYpK+k9tgnuG3kLMs+pcWa04LB&#10;lvaGylvRWQWXbhf96Sy3fTHsj2Z2aMrO/Sr1Ph62SxCRhvgK/7e/tIL5Av6+pB8g1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OXBZsIAAADbAAAADwAAAAAAAAAAAAAA&#10;AAChAgAAZHJzL2Rvd25yZXYueG1sUEsFBgAAAAAEAAQA+QAAAJADAAAAAA==&#10;" strokecolor="black [3213]" strokeweight="1.5pt"/>
                  <v:line id="Straight Connector 90" o:spid="_x0000_s1037" style="position:absolute;flip:x;visibility:visible;mso-wrap-style:square" from="5645,6679" to="23330,6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jYC8EAAADbAAAADwAAAGRycy9kb3ducmV2LnhtbERPz2vCMBS+C/sfwhvstqYdbmg1io5u&#10;DA+iVu+P5i0ta15Kk9Xuv18OgseP7/dyPdpWDNT7xrGCLElBEFdON2wUnMuP5xkIH5A1to5JwR95&#10;WK8eJkvMtbvykYZTMCKGsM9RQR1Cl0vpq5os+sR1xJH7dr3FEGFvpO7xGsNtK1/S9E1abDg21NjR&#10;e03Vz+nXKihQf06Pu9dCl/uDMdMxS7eXTKmnx3GzABFoDHfxzf2lFczj+vgl/gC5+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mNgLwQAAANsAAAAPAAAAAAAAAAAAAAAA&#10;AKECAABkcnMvZG93bnJldi54bWxQSwUGAAAAAAQABAD5AAAAjwMAAAAA&#10;" strokecolor="black [3213]" strokeweight="1.5pt"/>
                  <v:line id="Straight Connector 91" o:spid="_x0000_s1038" style="position:absolute;visibility:visible;mso-wrap-style:square" from="0,0" to="23323,6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pbvcIAAADbAAAADwAAAGRycy9kb3ducmV2LnhtbESPQYvCMBSE7wv+h/CEva2pHhatRlFB&#10;d69b9eDt0TybYvNSktR2//1mQfA4zMw3zGoz2EY8yIfasYLpJANBXDpdc6XgfDp8zEGEiKyxcUwK&#10;finAZj16W2GuXc8/9ChiJRKEQ44KTIxtLmUoDVkME9cSJ+/mvMWYpK+k9tgnuG3kLMs+pcWa04LB&#10;lvaGynvRWQXXbhf910lu+2LYH83s0JSduyj1Ph62SxCRhvgKP9vfWsFiCv9f0g+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0pbvcIAAADbAAAADwAAAAAAAAAAAAAA&#10;AAChAgAAZHJzL2Rvd25yZXYueG1sUEsFBgAAAAAEAAQA+QAAAJADAAAAAA==&#10;" strokecolor="black [3213]" strokeweight="1.5pt"/>
                </v:group>
                <v:shapetype id="_x0000_t202" coordsize="21600,21600" o:spt="202" path="m,l,21600r21600,l21600,xe">
                  <v:stroke joinstyle="miter"/>
                  <v:path gradientshapeok="t" o:connecttype="rect"/>
                </v:shapetype>
                <v:shape id="Text Box 93" o:spid="_x0000_s1039" type="#_x0000_t202" style="position:absolute;left:14391;width:8503;height:40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aHosYA&#10;AADbAAAADwAAAGRycy9kb3ducmV2LnhtbESPQWvCQBSE74L/YXmF3nTTSMWmriKBYCl6SOqlt9fs&#10;MwnNvo3Zrab+elco9DjMzDfMcj2YVpypd41lBU/TCARxaXXDlYLDRzZZgHAeWWNrmRT8koP1ajxa&#10;YqLthXM6F74SAcIuQQW1910ipStrMuimtiMO3tH2Bn2QfSV1j5cAN62Mo2guDTYcFmrsKK2p/C5+&#10;jIL3NNtj/hWbxbVNt7vjpjsdPp+VenwYNq8gPA3+P/zXftMKXmZ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RaHosYAAADbAAAADwAAAAAAAAAAAAAAAACYAgAAZHJz&#10;L2Rvd25yZXYueG1sUEsFBgAAAAAEAAQA9QAAAIsDAAAAAA==&#10;" filled="f" stroked="f" strokeweight=".5pt">
                  <v:textbox>
                    <w:txbxContent>
                      <w:p w:rsidR="00C34E72" w:rsidRDefault="00C34E72">
                        <w:r>
                          <w:t>12 cm</w:t>
                        </w:r>
                      </w:p>
                    </w:txbxContent>
                  </v:textbox>
                </v:shape>
                <v:shape id="Text Box 94" o:spid="_x0000_s1040" type="#_x0000_t202" style="position:absolute;left:15027;top:6679;width:8503;height:40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8f1sYA&#10;AADbAAAADwAAAGRycy9kb3ducmV2LnhtbESPQWvCQBSE74L/YXmF3nTTYMWmriKBYCl6SOqlt9fs&#10;MwnNvo3Zrab+elco9DjMzDfMcj2YVpypd41lBU/TCARxaXXDlYLDRzZZgHAeWWNrmRT8koP1ajxa&#10;YqLthXM6F74SAcIuQQW1910ipStrMuimtiMO3tH2Bn2QfSV1j5cAN62Mo2guDTYcFmrsKK2p/C5+&#10;jIL3NNtj/hWbxbVNt7vjpjsdPp+VenwYNq8gPA3+P/zXftMKXmZ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v8f1sYAAADbAAAADwAAAAAAAAAAAAAAAACYAgAAZHJz&#10;L2Rvd25yZXYueG1sUEsFBgAAAAAEAAQA9QAAAIsDAAAAAA==&#10;" filled="f" stroked="f" strokeweight=".5pt">
                  <v:textbox>
                    <w:txbxContent>
                      <w:p w:rsidR="00C34E72" w:rsidRDefault="00C34E72" w:rsidP="00C34E72">
                        <w:r>
                          <w:t>9 cm</w:t>
                        </w:r>
                      </w:p>
                    </w:txbxContent>
                  </v:textbox>
                </v:shape>
                <v:shape id="Text Box 95" o:spid="_x0000_s1041" type="#_x0000_t202" style="position:absolute;left:3896;top:2623;width:8502;height:40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O6TcQA&#10;AADbAAAADwAAAGRycy9kb3ducmV2LnhtbESPT4vCMBTE74LfITxhb5oqKFqNIgVxWfTgn4u3Z/Ns&#10;i81LbbJa/fRmYcHjMDO/YWaLxpTiTrUrLCvo9yIQxKnVBWcKjodVdwzCeWSNpWVS8CQHi3m7NcNY&#10;2wfv6L73mQgQdjEqyL2vYildmpNB17MVcfAutjbog6wzqWt8BLgp5SCKRtJgwWEhx4qSnNLr/tco&#10;+ElWW9ydB2b8KpP15rKsbsfTUKmvTrOcgvDU+E/4v/2tFUyG8Pcl/AA5f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zuk3EAAAA2wAAAA8AAAAAAAAAAAAAAAAAmAIAAGRycy9k&#10;b3ducmV2LnhtbFBLBQYAAAAABAAEAPUAAACJAwAAAAA=&#10;" filled="f" stroked="f" strokeweight=".5pt">
                  <v:textbox>
                    <w:txbxContent>
                      <w:p w:rsidR="00C34E72" w:rsidRDefault="00C34E72" w:rsidP="00C34E72">
                        <w:r>
                          <w:t>5 cm</w:t>
                        </w:r>
                      </w:p>
                    </w:txbxContent>
                  </v:textbox>
                </v:shape>
                <v:shape id="Text Box 96" o:spid="_x0000_s1042" type="#_x0000_t202" style="position:absolute;width:3892;height:6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kA+sEA&#10;AADbAAAADwAAAGRycy9kb3ducmV2LnhtbESPzarCMBSE9xd8h3AEd9dUF+KtRhHxD8SFVcTloTm2&#10;xeakNNHWtzeCcJfDzHzDTOetKcWTaldYVjDoRyCIU6sLzhScT+vfMQjnkTWWlknBixzMZ52fKcba&#10;NnykZ+IzESDsYlSQe1/FUro0J4Oubyvi4N1sbdAHWWdS19gEuCnlMIpG0mDBYSHHipY5pffkYRQc&#10;B3t30Fd/Ztes2o2+ri68vSvV67aLCQhPrf8Pf9s7reBvBJ8v4QfI2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aZAPrBAAAA2wAAAA8AAAAAAAAAAAAAAAAAmAIAAGRycy9kb3du&#10;cmV2LnhtbFBLBQYAAAAABAAEAPUAAACGAwAAAAA=&#10;" filled="f" stroked="f" strokeweight=".5pt">
                  <v:textbox style="layout-flow:vertical;mso-layout-flow-alt:bottom-to-top">
                    <w:txbxContent>
                      <w:p w:rsidR="00C34E72" w:rsidRDefault="00075EBF" w:rsidP="00C34E72">
                        <w:r>
                          <w:t>4</w:t>
                        </w:r>
                        <w:r w:rsidR="00C34E72">
                          <w:t xml:space="preserve"> cm</w:t>
                        </w:r>
                      </w:p>
                    </w:txbxContent>
                  </v:textbox>
                </v:shape>
                <v:group id="Group 100" o:spid="_x0000_s1043" style="position:absolute;left:2146;top:159;width:1485;height:6832" coordsize="1484,68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SaXMYAAADcAAAADwAAAGRycy9kb3ducmV2LnhtbESPT2vCQBDF70K/wzKF&#10;3nQTS0tJ3YhIlR6kUC2ItyE7+YPZ2ZBdk/jtO4dCbzO8N+/9ZrWeXKsG6kPj2UC6SEARF942XBn4&#10;Oe3mb6BCRLbYeiYDdwqwzh9mK8ysH/mbhmOslIRwyNBAHWOXaR2KmhyGhe+IRSt97zDK2lfa9jhK&#10;uGv1MkletcOGpaHGjrY1FdfjzRnYjzhuntOP4XAtt/fL6eXrfEjJmKfHafMOKtIU/81/159W8B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xJpcxgAAANwA&#10;AAAPAAAAAAAAAAAAAAAAAKoCAABkcnMvZG93bnJldi54bWxQSwUGAAAAAAQABAD6AAAAnQMAAAAA&#10;">
                  <v:line id="Straight Connector 97" o:spid="_x0000_s1044" style="position:absolute;visibility:visible;mso-wrap-style:square" from="715,159" to="715,6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rp2cQAAADbAAAADwAAAGRycy9kb3ducmV2LnhtbESPQWvCQBSE70L/w/IKvYhu2kNsU1cp&#10;hULBk9HS63P3JRuafRuy2xj99a4geBxm5htmuR5dKwbqQ+NZwfM8A0GsvWm4VrDffc1eQYSIbLD1&#10;TApOFGC9epgssTD+yFsayliLBOFQoAIbY1dIGbQlh2HuO+LkVb53GJPsa2l6PCa4a+VLluXSYcNp&#10;wWJHn5b0X/nvFGzyRYmHnf75PU3lYDdU6XNeKfX0OH68g4g0xnv41v42Ct4WcP2SfoBcX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CunZxAAAANsAAAAPAAAAAAAAAAAA&#10;AAAAAKECAABkcnMvZG93bnJldi54bWxQSwUGAAAAAAQABAD5AAAAkgMAAAAA&#10;" strokecolor="black [3213]">
                    <v:stroke dashstyle="dash"/>
                  </v:line>
                  <v:line id="Straight Connector 98" o:spid="_x0000_s1045" style="position:absolute;visibility:visible;mso-wrap-style:square" from="0,6758" to="1484,6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6KZMIAAADbAAAADwAAAGRycy9kb3ducmV2LnhtbERPy2rCQBTdC/2H4Rbc6URBo9FRQkFo&#10;66o+cHvJXJPYzJ0wM41pv95ZFFweznu97U0jOnK+tqxgMk5AEBdW11wqOB13owUIH5A1NpZJwS95&#10;2G5eBmvMtL3zF3WHUIoYwj5DBVUIbSalLyoy6Me2JY7c1TqDIUJXSu3wHsNNI6dJMpcGa44NFbb0&#10;VlHxffgxChbF583laf4xmZ3b9K+b7ue7S6rU8LXPVyAC9eEp/ne/awXLODZ+iT9Ab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e6KZMIAAADbAAAADwAAAAAAAAAAAAAA&#10;AAChAgAAZHJzL2Rvd25yZXYueG1sUEsFBgAAAAAEAAQA+QAAAJADAAAAAA==&#10;" strokecolor="black [3213]"/>
                  <v:line id="Straight Connector 99" o:spid="_x0000_s1046" style="position:absolute;visibility:visible;mso-wrap-style:square" from="0,0" to="14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Iv/8UAAADbAAAADwAAAGRycy9kb3ducmV2LnhtbESPQWvCQBSE7wX/w/IEb3WjUKOpqwRB&#10;qPVUtfT6yL4m0ezbsLvGtL++KxQ8DjPzDbNc96YRHTlfW1YwGScgiAuray4VnI7b5zkIH5A1NpZJ&#10;wQ95WK8GT0vMtL3xB3WHUIoIYZ+hgiqENpPSFxUZ9GPbEkfv2zqDIUpXSu3wFuGmkdMkmUmDNceF&#10;ClvaVFRcDlejYF68n12e5rvJy2eb/nbT/Wz7lSo1Gvb5K4hAfXiE/9tvWsFiAfcv8Qf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qIv/8UAAADbAAAADwAAAAAAAAAA&#10;AAAAAAChAgAAZHJzL2Rvd25yZXYueG1sUEsFBgAAAAAEAAQA+QAAAJMDAAAAAA==&#10;" strokecolor="black [3213]"/>
                </v:group>
              </v:group>
            </w:pict>
          </mc:Fallback>
        </mc:AlternateContent>
      </w:r>
    </w:p>
    <w:p w:rsidR="00C34E72" w:rsidRDefault="00C34E72" w:rsidP="00C34E72">
      <w:pPr>
        <w:pStyle w:val="ListParagraph"/>
        <w:ind w:left="360"/>
      </w:pPr>
    </w:p>
    <w:p w:rsidR="00C34E72" w:rsidRDefault="00C34E72" w:rsidP="00C34E72">
      <w:pPr>
        <w:pStyle w:val="ListParagraph"/>
        <w:ind w:left="360"/>
      </w:pPr>
    </w:p>
    <w:p w:rsidR="00C34E72" w:rsidRDefault="00C34E72" w:rsidP="00C34E72">
      <w:pPr>
        <w:pStyle w:val="ListParagraph"/>
        <w:ind w:left="360"/>
      </w:pPr>
    </w:p>
    <w:p w:rsidR="00C34E72" w:rsidRDefault="00C34E72" w:rsidP="00C34E72">
      <w:pPr>
        <w:pStyle w:val="ListParagraph"/>
        <w:ind w:left="360"/>
      </w:pPr>
    </w:p>
    <w:p w:rsidR="00C34E72" w:rsidRDefault="00C34E72" w:rsidP="00C34E72">
      <w:pPr>
        <w:pStyle w:val="ListParagraph"/>
        <w:ind w:left="360"/>
      </w:pPr>
    </w:p>
    <w:p w:rsidR="00C34E72" w:rsidRDefault="00C34E72" w:rsidP="00C34E72">
      <w:pPr>
        <w:pStyle w:val="ListParagraph"/>
        <w:ind w:left="360"/>
      </w:pPr>
    </w:p>
    <w:p w:rsidR="00C34E72" w:rsidRDefault="00C34E72" w:rsidP="00C34E72">
      <w:pPr>
        <w:pStyle w:val="ListParagraph"/>
        <w:ind w:left="360"/>
      </w:pPr>
    </w:p>
    <w:p w:rsidR="00F22F65" w:rsidRDefault="00F22F65" w:rsidP="00C34E72">
      <w:pPr>
        <w:pStyle w:val="ListParagraph"/>
        <w:ind w:left="360"/>
      </w:pPr>
    </w:p>
    <w:p w:rsidR="00F22F65" w:rsidRDefault="00F22F65" w:rsidP="00C34E72">
      <w:pPr>
        <w:pStyle w:val="ListParagraph"/>
        <w:ind w:left="360"/>
      </w:pPr>
    </w:p>
    <w:p w:rsidR="00EA2EB9" w:rsidRDefault="00F72F38" w:rsidP="00F72F38">
      <w:pPr>
        <w:pStyle w:val="ListParagraph"/>
        <w:numPr>
          <w:ilvl w:val="0"/>
          <w:numId w:val="6"/>
        </w:numPr>
      </w:pPr>
      <w:r>
        <w:lastRenderedPageBreak/>
        <w:t>Determine the area of the trapezoid.</w:t>
      </w:r>
    </w:p>
    <w:p w:rsidR="00F72F38" w:rsidRDefault="00F22F65" w:rsidP="00F72F38">
      <w:pPr>
        <w:pStyle w:val="ListParagraph"/>
        <w:ind w:left="360"/>
      </w:pPr>
      <w:r>
        <w:rPr>
          <w:noProof/>
        </w:rPr>
        <mc:AlternateContent>
          <mc:Choice Requires="wpg">
            <w:drawing>
              <wp:inline distT="0" distB="0" distL="0" distR="0" wp14:anchorId="4117C8E9" wp14:editId="48836B49">
                <wp:extent cx="2839085" cy="1838960"/>
                <wp:effectExtent l="0" t="0" r="0" b="0"/>
                <wp:docPr id="88" name="Group 88"/>
                <wp:cNvGraphicFramePr/>
                <a:graphic xmlns:a="http://schemas.openxmlformats.org/drawingml/2006/main">
                  <a:graphicData uri="http://schemas.microsoft.com/office/word/2010/wordprocessingGroup">
                    <wpg:wgp>
                      <wpg:cNvGrpSpPr/>
                      <wpg:grpSpPr>
                        <a:xfrm>
                          <a:off x="0" y="0"/>
                          <a:ext cx="2839085" cy="1838960"/>
                          <a:chOff x="0" y="0"/>
                          <a:chExt cx="2839085" cy="1838960"/>
                        </a:xfrm>
                      </wpg:grpSpPr>
                      <wps:wsp>
                        <wps:cNvPr id="61" name="Straight Connector 61"/>
                        <wps:cNvCnPr/>
                        <wps:spPr>
                          <a:xfrm>
                            <a:off x="2222500" y="412750"/>
                            <a:ext cx="0" cy="86106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cNvPr id="87" name="Group 87"/>
                        <wpg:cNvGrpSpPr/>
                        <wpg:grpSpPr>
                          <a:xfrm>
                            <a:off x="0" y="0"/>
                            <a:ext cx="2839085" cy="1838960"/>
                            <a:chOff x="0" y="0"/>
                            <a:chExt cx="2839085" cy="1838960"/>
                          </a:xfrm>
                        </wpg:grpSpPr>
                        <wps:wsp>
                          <wps:cNvPr id="59" name="Trapezoid 59"/>
                          <wps:cNvSpPr/>
                          <wps:spPr>
                            <a:xfrm>
                              <a:off x="127000" y="412750"/>
                              <a:ext cx="2338705" cy="861060"/>
                            </a:xfrm>
                            <a:prstGeom prst="trapezoid">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 name="Straight Connector 60"/>
                          <wps:cNvCnPr/>
                          <wps:spPr>
                            <a:xfrm>
                              <a:off x="349250" y="412750"/>
                              <a:ext cx="0" cy="86106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cNvPr id="68" name="Group 68"/>
                          <wpg:cNvGrpSpPr/>
                          <wpg:grpSpPr>
                            <a:xfrm>
                              <a:off x="0" y="1327150"/>
                              <a:ext cx="711835" cy="511810"/>
                              <a:chOff x="0" y="0"/>
                              <a:chExt cx="711835" cy="511810"/>
                            </a:xfrm>
                          </wpg:grpSpPr>
                          <wps:wsp>
                            <wps:cNvPr id="62" name="Text Box 62"/>
                            <wps:cNvSpPr txBox="1"/>
                            <wps:spPr>
                              <a:xfrm>
                                <a:off x="0" y="44450"/>
                                <a:ext cx="711835" cy="4673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22F65" w:rsidRDefault="00F22F65" w:rsidP="00F22F65">
                                  <w:r>
                                    <w:t>1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7" name="Group 67"/>
                            <wpg:cNvGrpSpPr/>
                            <wpg:grpSpPr>
                              <a:xfrm>
                                <a:off x="120650" y="0"/>
                                <a:ext cx="228600" cy="91440"/>
                                <a:chOff x="0" y="0"/>
                                <a:chExt cx="228600" cy="91440"/>
                              </a:xfrm>
                            </wpg:grpSpPr>
                            <wpg:grpSp>
                              <wpg:cNvPr id="66" name="Group 66"/>
                              <wpg:cNvGrpSpPr/>
                              <wpg:grpSpPr>
                                <a:xfrm>
                                  <a:off x="0" y="0"/>
                                  <a:ext cx="222885" cy="91440"/>
                                  <a:chOff x="0" y="0"/>
                                  <a:chExt cx="222885" cy="91440"/>
                                </a:xfrm>
                              </wpg:grpSpPr>
                              <wps:wsp>
                                <wps:cNvPr id="63" name="Straight Connector 63"/>
                                <wps:cNvCnPr/>
                                <wps:spPr>
                                  <a:xfrm>
                                    <a:off x="0" y="38100"/>
                                    <a:ext cx="22288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4" name="Straight Connector 64"/>
                                <wps:cNvCnPr/>
                                <wps:spPr>
                                  <a:xfrm>
                                    <a:off x="6350" y="0"/>
                                    <a:ext cx="0" cy="914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65" name="Straight Connector 65"/>
                              <wps:cNvCnPr/>
                              <wps:spPr>
                                <a:xfrm>
                                  <a:off x="228600" y="0"/>
                                  <a:ext cx="0" cy="914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69" name="Group 69"/>
                          <wpg:cNvGrpSpPr/>
                          <wpg:grpSpPr>
                            <a:xfrm>
                              <a:off x="2127250" y="1327150"/>
                              <a:ext cx="711835" cy="511810"/>
                              <a:chOff x="0" y="0"/>
                              <a:chExt cx="711835" cy="511810"/>
                            </a:xfrm>
                          </wpg:grpSpPr>
                          <wps:wsp>
                            <wps:cNvPr id="70" name="Text Box 70"/>
                            <wps:cNvSpPr txBox="1"/>
                            <wps:spPr>
                              <a:xfrm>
                                <a:off x="0" y="44450"/>
                                <a:ext cx="711835" cy="4673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22F65" w:rsidRDefault="00F22F65" w:rsidP="00F22F65">
                                  <w:r>
                                    <w:t>1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71" name="Group 71"/>
                            <wpg:cNvGrpSpPr/>
                            <wpg:grpSpPr>
                              <a:xfrm>
                                <a:off x="120650" y="0"/>
                                <a:ext cx="228600" cy="91440"/>
                                <a:chOff x="0" y="0"/>
                                <a:chExt cx="228600" cy="91440"/>
                              </a:xfrm>
                            </wpg:grpSpPr>
                            <wpg:grpSp>
                              <wpg:cNvPr id="72" name="Group 72"/>
                              <wpg:cNvGrpSpPr/>
                              <wpg:grpSpPr>
                                <a:xfrm>
                                  <a:off x="0" y="0"/>
                                  <a:ext cx="222885" cy="91440"/>
                                  <a:chOff x="0" y="0"/>
                                  <a:chExt cx="222885" cy="91440"/>
                                </a:xfrm>
                              </wpg:grpSpPr>
                              <wps:wsp>
                                <wps:cNvPr id="73" name="Straight Connector 73"/>
                                <wps:cNvCnPr/>
                                <wps:spPr>
                                  <a:xfrm>
                                    <a:off x="0" y="38100"/>
                                    <a:ext cx="22288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4" name="Straight Connector 74"/>
                                <wps:cNvCnPr/>
                                <wps:spPr>
                                  <a:xfrm>
                                    <a:off x="6350" y="0"/>
                                    <a:ext cx="0" cy="914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75" name="Straight Connector 75"/>
                              <wps:cNvCnPr/>
                              <wps:spPr>
                                <a:xfrm>
                                  <a:off x="228600" y="0"/>
                                  <a:ext cx="0" cy="914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85" name="Group 85"/>
                          <wpg:cNvGrpSpPr/>
                          <wpg:grpSpPr>
                            <a:xfrm>
                              <a:off x="349250" y="0"/>
                              <a:ext cx="1873250" cy="467360"/>
                              <a:chOff x="0" y="0"/>
                              <a:chExt cx="1873250" cy="467360"/>
                            </a:xfrm>
                          </wpg:grpSpPr>
                          <wps:wsp>
                            <wps:cNvPr id="77" name="Text Box 77"/>
                            <wps:cNvSpPr txBox="1"/>
                            <wps:spPr>
                              <a:xfrm>
                                <a:off x="622300" y="0"/>
                                <a:ext cx="711835" cy="4673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22F65" w:rsidRDefault="00F22F65" w:rsidP="00F22F65">
                                  <w:r>
                                    <w:t>18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84" name="Group 84"/>
                            <wpg:cNvGrpSpPr/>
                            <wpg:grpSpPr>
                              <a:xfrm>
                                <a:off x="0" y="266700"/>
                                <a:ext cx="1873250" cy="91440"/>
                                <a:chOff x="0" y="0"/>
                                <a:chExt cx="1873250" cy="91440"/>
                              </a:xfrm>
                            </wpg:grpSpPr>
                            <wpg:grpSp>
                              <wpg:cNvPr id="83" name="Group 83"/>
                              <wpg:cNvGrpSpPr/>
                              <wpg:grpSpPr>
                                <a:xfrm>
                                  <a:off x="0" y="0"/>
                                  <a:ext cx="1873250" cy="91440"/>
                                  <a:chOff x="0" y="0"/>
                                  <a:chExt cx="1873250" cy="91440"/>
                                </a:xfrm>
                              </wpg:grpSpPr>
                              <wps:wsp>
                                <wps:cNvPr id="80" name="Straight Connector 80"/>
                                <wps:cNvCnPr/>
                                <wps:spPr>
                                  <a:xfrm>
                                    <a:off x="0" y="38100"/>
                                    <a:ext cx="18732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1" name="Straight Connector 81"/>
                                <wps:cNvCnPr/>
                                <wps:spPr>
                                  <a:xfrm>
                                    <a:off x="6350" y="0"/>
                                    <a:ext cx="0" cy="914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82" name="Straight Connector 82"/>
                              <wps:cNvCnPr/>
                              <wps:spPr>
                                <a:xfrm>
                                  <a:off x="1873250" y="0"/>
                                  <a:ext cx="0" cy="914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86" name="Text Box 86"/>
                          <wps:cNvSpPr txBox="1"/>
                          <wps:spPr>
                            <a:xfrm>
                              <a:off x="298450" y="692150"/>
                              <a:ext cx="1155700" cy="577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22F65" w:rsidRDefault="00F22F65" w:rsidP="00F22F65">
                                <w:r>
                                  <w:t>8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id="Group 88" o:spid="_x0000_s1047" style="width:223.55pt;height:144.8pt;mso-position-horizontal-relative:char;mso-position-vertical-relative:line" coordsize="28390,183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">
                <v:line id="Straight Connector 61" o:spid="_x0000_s1048" style="position:absolute;visibility:visible;mso-wrap-style:square" from="22225,4127" to="22225,12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qkEcMAAADbAAAADwAAAGRycy9kb3ducmV2LnhtbESPQWvCQBSE74L/YXmCF6kbPaSSukoR&#10;BMFTY0uvz92XbGj2bciuMfbXdwuFHoeZ+YbZ7kfXioH60HhWsFpmIIi1Nw3XCt4vx6cNiBCRDbae&#10;ScGDAux308kWC+Pv/EZDGWuRIBwKVGBj7Aopg7bkMCx9R5y8yvcOY5J9LU2P9wR3rVxnWS4dNpwW&#10;LHZ0sKS/yptTcM6fS7xe9MfnYyEHe6ZKf+eVUvPZ+PoCItIY/8N/7ZNRkK/g90v6AXL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6pBHDAAAA2wAAAA8AAAAAAAAAAAAA&#10;AAAAoQIAAGRycy9kb3ducmV2LnhtbFBLBQYAAAAABAAEAPkAAACRAwAAAAA=&#10;" strokecolor="black [3213]">
                  <v:stroke dashstyle="dash"/>
                </v:line>
                <v:group id="Group 87" o:spid="_x0000_s1049" style="position:absolute;width:28390;height:18389" coordsize="28390,183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7P6cQAAADbAAAADwAAAGRycy9kb3ducmV2LnhtbESPQYvCMBSE78L+h/CE&#10;vWnaXXSlGkXEXTyIoC6It0fzbIvNS2liW/+9EQSPw8x8w8wWnSlFQ7UrLCuIhxEI4tTqgjMF/8ff&#10;wQSE88gaS8uk4E4OFvOP3gwTbVveU3PwmQgQdgkqyL2vEildmpNBN7QVcfAutjbog6wzqWtsA9yU&#10;8iuKxtJgwWEhx4pWOaXXw80o+GuxXX7H62Z7vazu5+Nod9rGpNRnv1tOQXjq/Dv8am+0gskP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t7P6cQAAADbAAAA&#10;DwAAAAAAAAAAAAAAAACqAgAAZHJzL2Rvd25yZXYueG1sUEsFBgAAAAAEAAQA+gAAAJsDAAAAAA==&#10;">
                  <v:shape id="Trapezoid 59" o:spid="_x0000_s1050" style="position:absolute;left:1270;top:4127;width:23387;height:8611;visibility:visible;mso-wrap-style:square;v-text-anchor:middle" coordsize="2338705,861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EwO8AA&#10;AADbAAAADwAAAGRycy9kb3ducmV2LnhtbESPUWvCQBCE3wv9D8cW+lLqRTFiU08RQeijVX/Aktsm&#10;odm9cLfV+O97BaGPw8x8w6w2I/fmQjF1QRxMJwUYkjr4ThoH59P+dQkmKYrHPgg5uFGCzfrxYYWV&#10;D1f5pMtRG5Mhkip00KoOlbWpbokxTcJAkr2vEBk1y9hYH/Ga4dzbWVEsLGMneaHFgXYt1d/HH3bw&#10;ImW/iHOrXOOc9Fby/hDZueencfsORmnU//C9/eEdlG/w9yX/ALv+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4EwO8AAAADbAAAADwAAAAAAAAAAAAAAAACYAgAAZHJzL2Rvd25y&#10;ZXYueG1sUEsFBgAAAAAEAAQA9QAAAIUDAAAAAA==&#10;" path="m,861060l215265,,2123440,r215265,861060l,861060xe" filled="f" strokecolor="black [3213]" strokeweight="2pt">
                    <v:path arrowok="t" o:connecttype="custom" o:connectlocs="0,861060;215265,0;2123440,0;2338705,861060;0,861060" o:connectangles="0,0,0,0,0"/>
                  </v:shape>
                  <v:line id="Straight Connector 60" o:spid="_x0000_s1051" style="position:absolute;visibility:visible;mso-wrap-style:square" from="3492,4127" to="3492,12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YBisAAAADbAAAADwAAAGRycy9kb3ducmV2LnhtbERPz2vCMBS+C/4P4QleZKbz0I3OKDIY&#10;CJ5WJ17fktem2LyUJqvVv345CB4/vt/r7ehaMVAfGs8KXpcZCGLtTcO1gp/j18s7iBCRDbaeScGN&#10;Amw308kaC+Ov/E1DGWuRQjgUqMDG2BVSBm3JYVj6jjhxle8dxgT7WpoerynctXKVZbl02HBqsNjR&#10;pyV9Kf+cgkP+VuLvUZ/Ot4Uc7IEqfc8rpeazcfcBItIYn+KHe28U5Gl9+pJ+gNz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s2AYrAAAAA2wAAAA8AAAAAAAAAAAAAAAAA&#10;oQIAAGRycy9kb3ducmV2LnhtbFBLBQYAAAAABAAEAPkAAACOAwAAAAA=&#10;" strokecolor="black [3213]">
                    <v:stroke dashstyle="dash"/>
                  </v:line>
                  <v:group id="Group 68" o:spid="_x0000_s1052" style="position:absolute;top:13271;width:7118;height:5118" coordsize="7118,51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shape id="Text Box 62" o:spid="_x0000_s1053" type="#_x0000_t202" style="position:absolute;top:444;width:7118;height:4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9SHsYA&#10;AADbAAAADwAAAGRycy9kb3ducmV2LnhtbESPQWvCQBSE74X+h+UVems2BiqSZg0hIJVSD9pcenvN&#10;PpNg9m2aXTXtr3cFweMwM98wWT6ZXpxodJ1lBbMoBkFcW91xo6D6Wr0sQDiPrLG3TAr+yEG+fHzI&#10;MNX2zFs67XwjAoRdigpa74dUSle3ZNBFdiAO3t6OBn2QYyP1iOcAN71M4nguDXYcFlocqGypPuyO&#10;RsFHudrg9icxi/++fP/cF8Nv9f2q1PPTVLyB8DT5e/jWXmsF8wS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49SHsYAAADbAAAADwAAAAAAAAAAAAAAAACYAgAAZHJz&#10;L2Rvd25yZXYueG1sUEsFBgAAAAAEAAQA9QAAAIsDAAAAAA==&#10;" filled="f" stroked="f" strokeweight=".5pt">
                      <v:textbox>
                        <w:txbxContent>
                          <w:p w:rsidR="00F22F65" w:rsidRDefault="00F22F65" w:rsidP="00F22F65">
                            <w:r>
                              <w:t>1 cm</w:t>
                            </w:r>
                          </w:p>
                        </w:txbxContent>
                      </v:textbox>
                    </v:shape>
                    <v:group id="Group 67" o:spid="_x0000_s1054" style="position:absolute;left:1206;width:2286;height:914" coordsize="228600,9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group id="Group 66" o:spid="_x0000_s1055" style="position:absolute;width:222885;height:91440" coordsize="222885,9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line id="Straight Connector 63" o:spid="_x0000_s1056" style="position:absolute;visibility:visible;mso-wrap-style:square" from="0,38100" to="222885,38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9oMsUAAADbAAAADwAAAGRycy9kb3ducmV2LnhtbESPQWvCQBSE70L/w/IEb7pRaSKpq4SC&#10;oO1J29LrI/uapGbfht01xv76bkHocZiZb5j1djCt6Mn5xrKC+SwBQVxa3XCl4P1tN12B8AFZY2uZ&#10;FNzIw3bzMFpjru2Vj9SfQiUihH2OCuoQulxKX9Zk0M9sRxy9L+sMhihdJbXDa4SbVi6SJJUGG44L&#10;NXb0XFN5Pl2MglX58u2KrDjMHz+67KdfvKa7z0ypyXgonkAEGsJ/+N7eawXpEv6+xB8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p9oMsUAAADbAAAADwAAAAAAAAAA&#10;AAAAAAChAgAAZHJzL2Rvd25yZXYueG1sUEsFBgAAAAAEAAQA+QAAAJMDAAAAAA==&#10;" strokecolor="black [3213]"/>
                        <v:line id="Straight Connector 64" o:spid="_x0000_s1057" style="position:absolute;visibility:visible;mso-wrap-style:square" from="6350,0" to="6350,9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bwRsUAAADbAAAADwAAAGRycy9kb3ducmV2LnhtbESPQWvCQBSE70L/w/IEb7pRbCKpq4SC&#10;oO1J29LrI/uapGbfht01xv76bkHocZiZb5j1djCt6Mn5xrKC+SwBQVxa3XCl4P1tN12B8AFZY2uZ&#10;FNzIw3bzMFpjru2Vj9SfQiUihH2OCuoQulxKX9Zk0M9sRxy9L+sMhihdJbXDa4SbVi6SJJUGG44L&#10;NXb0XFN5Pl2MglX58u2KrDjMHz+67KdfvKa7z0ypyXgonkAEGsJ/+N7eawXpEv6+xB8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XbwRsUAAADbAAAADwAAAAAAAAAA&#10;AAAAAAChAgAAZHJzL2Rvd25yZXYueG1sUEsFBgAAAAAEAAQA+QAAAJMDAAAAAA==&#10;" strokecolor="black [3213]"/>
                      </v:group>
                      <v:line id="Straight Connector 65" o:spid="_x0000_s1058" style="position:absolute;visibility:visible;mso-wrap-style:square" from="228600,0" to="228600,9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pV3cQAAADbAAAADwAAAGRycy9kb3ducmV2LnhtbESPQWvCQBSE7wX/w/KE3upGwUSiqwRB&#10;sPWkben1kX0mabNvw+42Rn+9KxR6HGbmG2a1GUwrenK+saxgOklAEJdWN1wp+HjfvSxA+ICssbVM&#10;Cq7kYbMePa0w1/bCR+pPoRIRwj5HBXUIXS6lL2sy6Ce2I47e2TqDIUpXSe3wEuGmlbMkSaXBhuNC&#10;jR1tayp/Tr9GwaJ8+3ZFVrxO559ddutnh3T3lSn1PB6KJYhAQ/gP/7X3WkE6h8eX+AP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OlXdxAAAANsAAAAPAAAAAAAAAAAA&#10;AAAAAKECAABkcnMvZG93bnJldi54bWxQSwUGAAAAAAQABAD5AAAAkgMAAAAA&#10;" strokecolor="black [3213]"/>
                    </v:group>
                  </v:group>
                  <v:group id="Group 69" o:spid="_x0000_s1059" style="position:absolute;left:21272;top:13271;width:7118;height:5118" coordsize="7118,51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shape id="Text Box 70" o:spid="_x0000_s1060" type="#_x0000_t202" style="position:absolute;top:444;width:7118;height:4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j/L8MA&#10;AADbAAAADwAAAGRycy9kb3ducmV2LnhtbERPy2rCQBTdF/yH4Ra6q5MKVYlOQgiIpbQLrZvubjM3&#10;D8zciZkxSf36zkLo8nDe23QyrRiod41lBS/zCARxYXXDlYLT1+55DcJ5ZI2tZVLwSw7SZPawxVjb&#10;kQ80HH0lQgi7GBXU3nexlK6oyaCb2444cKXtDfoA+0rqHscQblq5iKKlNNhwaKixo7ym4ny8GgXv&#10;+e4TDz8Ls761+f6jzLrL6ftVqafHKduA8DT5f/Hd/aYVrML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j/L8MAAADbAAAADwAAAAAAAAAAAAAAAACYAgAAZHJzL2Rv&#10;d25yZXYueG1sUEsFBgAAAAAEAAQA9QAAAIgDAAAAAA==&#10;" filled="f" stroked="f" strokeweight=".5pt">
                      <v:textbox>
                        <w:txbxContent>
                          <w:p w:rsidR="00F22F65" w:rsidRDefault="00F22F65" w:rsidP="00F22F65">
                            <w:r>
                              <w:t>1 cm</w:t>
                            </w:r>
                          </w:p>
                        </w:txbxContent>
                      </v:textbox>
                    </v:shape>
                    <v:group id="Group 71" o:spid="_x0000_s1061" style="position:absolute;left:1206;width:2286;height:914" coordsize="228600,9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group id="Group 72" o:spid="_x0000_s1062" style="position:absolute;width:222885;height:91440" coordsize="222885,9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line id="Straight Connector 73" o:spid="_x0000_s1063" style="position:absolute;visibility:visible;mso-wrap-style:square" from="0,38100" to="222885,38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b+78QAAADbAAAADwAAAGRycy9kb3ducmV2LnhtbESPQWvCQBSE74L/YXmF3nSjpUaiqwRB&#10;qPWkbfH6yL4mabNvw+42Rn+9Kwg9DjPzDbNc96YRHTlfW1YwGScgiAuray4VfH5sR3MQPiBrbCyT&#10;ggt5WK+GgyVm2p75QN0xlCJC2GeooAqhzaT0RUUG/di2xNH7ts5giNKVUjs8R7hp5DRJZtJgzXGh&#10;wpY2FRW/xz+jYF68/7g8zXeT1682vXbT/Wx7SpV6furzBYhAffgPP9pvWkH6Avcv8QfI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Rv7vxAAAANsAAAAPAAAAAAAAAAAA&#10;AAAAAKECAABkcnMvZG93bnJldi54bWxQSwUGAAAAAAQABAD5AAAAkgMAAAAA&#10;" strokecolor="black [3213]"/>
                        <v:line id="Straight Connector 74" o:spid="_x0000_s1064" style="position:absolute;visibility:visible;mso-wrap-style:square" from="6350,0" to="6350,9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9mm8QAAADbAAAADwAAAGRycy9kb3ducmV2LnhtbESPQWvCQBSE74L/YXmF3nSjtEaiqwRB&#10;qPWkbfH6yL4mabNvw+42Rn+9Kwg9DjPzDbNc96YRHTlfW1YwGScgiAuray4VfH5sR3MQPiBrbCyT&#10;ggt5WK+GgyVm2p75QN0xlCJC2GeooAqhzaT0RUUG/di2xNH7ts5giNKVUjs8R7hp5DRJZtJgzXGh&#10;wpY2FRW/xz+jYF68/7g8zXeT1682vXbT/Wx7SpV6furzBYhAffgPP9pvWkH6Avcv8QfI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r2abxAAAANsAAAAPAAAAAAAAAAAA&#10;AAAAAKECAABkcnMvZG93bnJldi54bWxQSwUGAAAAAAQABAD5AAAAkgMAAAAA&#10;" strokecolor="black [3213]"/>
                      </v:group>
                      <v:line id="Straight Connector 75" o:spid="_x0000_s1065" style="position:absolute;visibility:visible;mso-wrap-style:square" from="228600,0" to="228600,9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DAMQAAADbAAAADwAAAGRycy9kb3ducmV2LnhtbESPT2vCQBTE70K/w/IKvelGQSOpqwRB&#10;sPXkn9LrI/uapM2+DbvbGP30riB4HGbmN8xi1ZtGdOR8bVnBeJSAIC6srrlUcDpuhnMQPiBrbCyT&#10;ggt5WC1fBgvMtD3znrpDKEWEsM9QQRVCm0npi4oM+pFtiaP3Y53BEKUrpXZ4jnDTyEmSzKTBmuNC&#10;hS2tKyr+Dv9Gwbz4/HV5mn+Mp19teu0mu9nmO1Xq7bXP30EE6sMz/GhvtYJ0Cvcv8Qf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48MAxAAAANsAAAAPAAAAAAAAAAAA&#10;AAAAAKECAABkcnMvZG93bnJldi54bWxQSwUGAAAAAAQABAD5AAAAkgMAAAAA&#10;" strokecolor="black [3213]"/>
                    </v:group>
                  </v:group>
                  <v:group id="Group 85" o:spid="_x0000_s1066" style="position:absolute;left:3492;width:18733;height:4673" coordsize="18732,46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shape id="Text Box 77" o:spid="_x0000_s1067" type="#_x0000_t202" style="position:absolute;left:6223;width:7118;height:4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FnW8YA&#10;AADbAAAADwAAAGRycy9kb3ducmV2LnhtbESPT2vCQBTE7wW/w/IEb3VjwD+kriIBqUh70Hrx9sw+&#10;k9DdtzG7jamfvlso9DjMzG+Y5bq3RnTU+tqxgsk4AUFcOF1zqeD0sX1egPABWaNxTAq+ycN6NXha&#10;YqbdnQ/UHUMpIoR9hgqqEJpMSl9UZNGPXUMcvatrLYYo21LqFu8Rbo1Mk2QmLdYcFypsKK+o+Dx+&#10;WQX7fPuOh0tqFw+Tv75dN83tdJ4qNRr2mxcQgfrwH/5r77SC+Rx+v8Qf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FnW8YAAADbAAAADwAAAAAAAAAAAAAAAACYAgAAZHJz&#10;L2Rvd25yZXYueG1sUEsFBgAAAAAEAAQA9QAAAIsDAAAAAA==&#10;" filled="f" stroked="f" strokeweight=".5pt">
                      <v:textbox>
                        <w:txbxContent>
                          <w:p w:rsidR="00F22F65" w:rsidRDefault="00F22F65" w:rsidP="00F22F65">
                            <w:r>
                              <w:t>18 cm</w:t>
                            </w:r>
                          </w:p>
                        </w:txbxContent>
                      </v:textbox>
                    </v:shape>
                    <v:group id="Group 84" o:spid="_x0000_s1068" style="position:absolute;top:2667;width:18732;height:914" coordsize="18732,9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group id="Group 83" o:spid="_x0000_s1069" style="position:absolute;width:18732;height:914" coordsize="18732,9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line id="Straight Connector 80" o:spid="_x0000_s1070" style="position:absolute;visibility:visible;mso-wrap-style:square" from="0,381" to="18732,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EQv8EAAADbAAAADwAAAGRycy9kb3ducmV2LnhtbERPTUvDQBC9F/wPywje2k0LNiF2W4JQ&#10;UHuyrXgdsmMSzc6G3TWN/fXOQfD4eN+b3eR6NVKInWcDy0UGirj2tuPGwPm0nxegYkK22HsmAz8U&#10;Ybe9mW2wtP7CrzQeU6MkhGOJBtqUhlLrWLfkMC78QCzchw8Ok8DQaBvwIuGu16ssW2uHHUtDiwM9&#10;tlR/Hb+dgaJ++QxVXj0v79+G/DquDuv9e27M3e1UPYBKNKV/8Z/7yYpP1ssX+QF6+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2QRC/wQAAANsAAAAPAAAAAAAAAAAAAAAA&#10;AKECAABkcnMvZG93bnJldi54bWxQSwUGAAAAAAQABAD5AAAAjwMAAAAA&#10;" strokecolor="black [3213]"/>
                        <v:line id="Straight Connector 81" o:spid="_x0000_s1071" style="position:absolute;visibility:visible;mso-wrap-style:square" from="63,0" to="63,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21JMUAAADbAAAADwAAAGRycy9kb3ducmV2LnhtbESPzWrDMBCE74G8g9hCb4nsQGPjRgkm&#10;EGibU/NDr4u1td1aKyOpjtunjwqBHIeZb4ZZbUbTiYGcby0rSOcJCOLK6pZrBafjbpaD8AFZY2eZ&#10;FPySh816Ollhoe2F32k4hFrEEvYFKmhC6AspfdWQQT+3PXH0Pq0zGKJ0tdQOL7HcdHKRJEtpsOW4&#10;0GBP24aq78OPUZBXb1+uzMrX9OncZ3/DYr/cfWRKPT6M5TOIQGO4h2/0i45cCv9f4g+Q6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Q21JMUAAADbAAAADwAAAAAAAAAA&#10;AAAAAAChAgAAZHJzL2Rvd25yZXYueG1sUEsFBgAAAAAEAAQA+QAAAJMDAAAAAA==&#10;" strokecolor="black [3213]"/>
                      </v:group>
                      <v:line id="Straight Connector 82" o:spid="_x0000_s1072" style="position:absolute;visibility:visible;mso-wrap-style:square" from="18732,0" to="18732,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8rU8QAAADbAAAADwAAAGRycy9kb3ducmV2LnhtbESPQWvCQBSE74L/YXlCb3VjoEaiqwRB&#10;aOup2uL1kX0m0ezbsLuNaX+9Wyh4HGa+GWa1GUwrenK+saxgNk1AEJdWN1wp+DzunhcgfEDW2Fom&#10;BT/kYbMej1aYa3vjD+oPoRKxhH2OCuoQulxKX9Zk0E9tRxy9s3UGQ5SuktrhLZabVqZJMpcGG44L&#10;NXa0ram8Hr6NgkX5fnFFVrzNXr667LdP9/PdKVPqaTIUSxCBhvAI/9OvOnIp/H2JP0C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3ytTxAAAANsAAAAPAAAAAAAAAAAA&#10;AAAAAKECAABkcnMvZG93bnJldi54bWxQSwUGAAAAAAQABAD5AAAAkgMAAAAA&#10;" strokecolor="black [3213]"/>
                    </v:group>
                  </v:group>
                  <v:shape id="Text Box 86" o:spid="_x0000_s1073" type="#_x0000_t202" style="position:absolute;left:2984;top:6921;width:11557;height:57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iy58YA&#10;AADbAAAADwAAAGRycy9kb3ducmV2LnhtbESPQWvCQBSE70L/w/IK3sxGoRLSrCIBaSn2oM2lt9fs&#10;Mwlm36bZbZL213cFweMwM98w2XYyrRiod41lBcsoBkFcWt1wpaD42C8SEM4ja2wtk4JfcrDdPMwy&#10;TLUd+UjDyVciQNilqKD2vkuldGVNBl1kO+LgnW1v0AfZV1L3OAa4aeUqjtfSYMNhocaO8prKy+nH&#10;KHjL9+94/FqZ5K/NXw7nXfddfD4pNX+cds8gPE3+Hr61X7WCZA3XL+EHyM0/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Liy58YAAADbAAAADwAAAAAAAAAAAAAAAACYAgAAZHJz&#10;L2Rvd25yZXYueG1sUEsFBgAAAAAEAAQA9QAAAIsDAAAAAA==&#10;" filled="f" stroked="f" strokeweight=".5pt">
                    <v:textbox>
                      <w:txbxContent>
                        <w:p w:rsidR="00F22F65" w:rsidRDefault="00F22F65" w:rsidP="00F22F65">
                          <w:r>
                            <w:t>8 cm</w:t>
                          </w:r>
                        </w:p>
                      </w:txbxContent>
                    </v:textbox>
                  </v:shape>
                </v:group>
                <w10:anchorlock/>
              </v:group>
            </w:pict>
          </mc:Fallback>
        </mc:AlternateContent>
      </w:r>
    </w:p>
    <w:p w:rsidR="00F72F38" w:rsidRDefault="00F72F38" w:rsidP="00F72F38">
      <w:pPr>
        <w:pStyle w:val="ListParagraph"/>
        <w:ind w:left="360"/>
      </w:pPr>
    </w:p>
    <w:p w:rsidR="00EA2EB9" w:rsidRDefault="00711531" w:rsidP="00711531">
      <w:pPr>
        <w:pStyle w:val="ListParagraph"/>
        <w:numPr>
          <w:ilvl w:val="0"/>
          <w:numId w:val="6"/>
        </w:numPr>
      </w:pPr>
      <w:r>
        <w:t>The surface area of a rectangular prism can be found by using the formula</w:t>
      </w:r>
      <w:proofErr w:type="gramStart"/>
      <w:r>
        <w:t xml:space="preserve">, </w:t>
      </w:r>
      <w:proofErr w:type="gramEnd"/>
      <w:r w:rsidRPr="00711531">
        <w:rPr>
          <w:position w:val="-10"/>
        </w:rPr>
        <w:object w:dxaOrig="1820" w:dyaOrig="300">
          <v:shape id="_x0000_i1027" type="#_x0000_t75" style="width:91.1pt;height:14.75pt" o:ole="">
            <v:imagedata r:id="rId13" o:title=""/>
          </v:shape>
          <o:OLEObject Type="Embed" ProgID="Equation.DSMT4" ShapeID="_x0000_i1027" DrawAspect="Content" ObjectID="_1455538025" r:id="rId14"/>
        </w:object>
      </w:r>
      <w:r>
        <w:t xml:space="preserve">. Determine the surface area of a rectangular prism with a length of 6 cm, a width of 5 cm, and a height of </w:t>
      </w:r>
      <w:r w:rsidR="00075EBF">
        <w:t>3</w:t>
      </w:r>
      <w:r>
        <w:t xml:space="preserve"> cm.</w:t>
      </w:r>
    </w:p>
    <w:p w:rsidR="00711531" w:rsidRDefault="00711531" w:rsidP="004C3050">
      <w:pPr>
        <w:pStyle w:val="ListParagraph"/>
        <w:ind w:left="360"/>
      </w:pPr>
    </w:p>
    <w:p w:rsidR="00E0416D" w:rsidRDefault="00E0416D" w:rsidP="004C3050">
      <w:pPr>
        <w:pStyle w:val="ListParagraph"/>
        <w:ind w:left="360"/>
      </w:pPr>
    </w:p>
    <w:p w:rsidR="00E0416D" w:rsidRDefault="00E0416D" w:rsidP="004C3050">
      <w:pPr>
        <w:pStyle w:val="ListParagraph"/>
        <w:ind w:left="360"/>
      </w:pPr>
    </w:p>
    <w:p w:rsidR="00E0416D" w:rsidRDefault="00E0416D" w:rsidP="004C3050">
      <w:pPr>
        <w:pStyle w:val="ListParagraph"/>
        <w:ind w:left="360"/>
      </w:pPr>
    </w:p>
    <w:p w:rsidR="00E0416D" w:rsidRDefault="00E0416D" w:rsidP="004C3050">
      <w:pPr>
        <w:pStyle w:val="ListParagraph"/>
        <w:ind w:left="360"/>
      </w:pPr>
    </w:p>
    <w:p w:rsidR="00E0416D" w:rsidRDefault="00E0416D" w:rsidP="004C3050">
      <w:pPr>
        <w:pStyle w:val="ListParagraph"/>
        <w:ind w:left="360"/>
      </w:pPr>
    </w:p>
    <w:p w:rsidR="00E0416D" w:rsidRDefault="00E0416D" w:rsidP="004C3050">
      <w:pPr>
        <w:pStyle w:val="ListParagraph"/>
        <w:ind w:left="360"/>
      </w:pPr>
    </w:p>
    <w:p w:rsidR="00EA2EB9" w:rsidRDefault="000330EA" w:rsidP="000330EA">
      <w:pPr>
        <w:pStyle w:val="ListParagraph"/>
        <w:numPr>
          <w:ilvl w:val="0"/>
          <w:numId w:val="6"/>
        </w:numPr>
      </w:pPr>
      <w:r>
        <w:t>Find the area of the figure shown below.</w:t>
      </w:r>
    </w:p>
    <w:p w:rsidR="000330EA" w:rsidRDefault="004D4A0A" w:rsidP="004D4A0A">
      <w:pPr>
        <w:pStyle w:val="ListParagraph"/>
        <w:ind w:firstLine="720"/>
      </w:pPr>
      <w:r>
        <w:rPr>
          <w:noProof/>
        </w:rPr>
        <mc:AlternateContent>
          <mc:Choice Requires="wpg">
            <w:drawing>
              <wp:inline distT="0" distB="0" distL="0" distR="0">
                <wp:extent cx="2638095" cy="1725981"/>
                <wp:effectExtent l="0" t="0" r="0" b="7620"/>
                <wp:docPr id="108" name="Group 108"/>
                <wp:cNvGraphicFramePr/>
                <a:graphic xmlns:a="http://schemas.openxmlformats.org/drawingml/2006/main">
                  <a:graphicData uri="http://schemas.microsoft.com/office/word/2010/wordprocessingGroup">
                    <wpg:wgp>
                      <wpg:cNvGrpSpPr/>
                      <wpg:grpSpPr>
                        <a:xfrm>
                          <a:off x="0" y="0"/>
                          <a:ext cx="2638095" cy="1725981"/>
                          <a:chOff x="0" y="0"/>
                          <a:chExt cx="2638095" cy="1725981"/>
                        </a:xfrm>
                      </wpg:grpSpPr>
                      <wpg:grpSp>
                        <wpg:cNvPr id="8" name="Group 8"/>
                        <wpg:cNvGrpSpPr/>
                        <wpg:grpSpPr>
                          <a:xfrm>
                            <a:off x="409651" y="219456"/>
                            <a:ext cx="1439545" cy="1090295"/>
                            <a:chOff x="0" y="0"/>
                            <a:chExt cx="2880000" cy="2178355"/>
                          </a:xfrm>
                        </wpg:grpSpPr>
                        <wps:wsp>
                          <wps:cNvPr id="2" name="Straight Connector 2"/>
                          <wps:cNvCnPr/>
                          <wps:spPr>
                            <a:xfrm>
                              <a:off x="0" y="2172614"/>
                              <a:ext cx="28800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 name="Straight Connector 3"/>
                          <wps:cNvCnPr/>
                          <wps:spPr>
                            <a:xfrm rot="5400000">
                              <a:off x="2333549" y="1638605"/>
                              <a:ext cx="10795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 name="Straight Connector 4"/>
                          <wps:cNvCnPr/>
                          <wps:spPr>
                            <a:xfrm rot="5400000">
                              <a:off x="-1071676" y="1086307"/>
                              <a:ext cx="215963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 name="Straight Connector 5"/>
                          <wps:cNvCnPr/>
                          <wps:spPr>
                            <a:xfrm>
                              <a:off x="0" y="0"/>
                              <a:ext cx="89979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 name="Straight Connector 6"/>
                          <wps:cNvCnPr/>
                          <wps:spPr>
                            <a:xfrm rot="5400000">
                              <a:off x="351130" y="541325"/>
                              <a:ext cx="10795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 name="Straight Connector 7"/>
                          <wps:cNvCnPr/>
                          <wps:spPr>
                            <a:xfrm>
                              <a:off x="885140" y="1089965"/>
                              <a:ext cx="199458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9" name="Text Box 9"/>
                        <wps:cNvSpPr txBox="1"/>
                        <wps:spPr>
                          <a:xfrm>
                            <a:off x="416966" y="0"/>
                            <a:ext cx="816610" cy="416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D4A0A" w:rsidRDefault="004D4A0A">
                              <w:r>
                                <w:t xml:space="preserve">5 </w:t>
                              </w:r>
                              <w:proofErr w:type="spellStart"/>
                              <w:r>
                                <w:t>f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Text Box 76"/>
                        <wps:cNvSpPr txBox="1"/>
                        <wps:spPr>
                          <a:xfrm>
                            <a:off x="1821485" y="892454"/>
                            <a:ext cx="816610" cy="416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D4A0A" w:rsidRDefault="004D4A0A" w:rsidP="004D4A0A">
                              <w:r>
                                <w:t xml:space="preserve">6 </w:t>
                              </w:r>
                              <w:proofErr w:type="spellStart"/>
                              <w:r>
                                <w:t>f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885139" y="1309421"/>
                            <a:ext cx="816610" cy="416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D4A0A" w:rsidRDefault="004D4A0A" w:rsidP="004D4A0A">
                              <w:r>
                                <w:t xml:space="preserve">16 </w:t>
                              </w:r>
                              <w:proofErr w:type="spellStart"/>
                              <w:r>
                                <w:t>f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 name="Text Box 79"/>
                        <wps:cNvSpPr txBox="1"/>
                        <wps:spPr>
                          <a:xfrm>
                            <a:off x="0" y="592531"/>
                            <a:ext cx="816610" cy="416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D4A0A" w:rsidRDefault="004D4A0A" w:rsidP="004D4A0A">
                              <w:r>
                                <w:t xml:space="preserve">12 </w:t>
                              </w:r>
                              <w:proofErr w:type="spellStart"/>
                              <w:r>
                                <w:t>f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108" o:spid="_x0000_s1074" style="width:207.7pt;height:135.9pt;mso-position-horizontal-relative:char;mso-position-vertical-relative:line" coordsize="26380,172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">
                <v:group id="Group 8" o:spid="_x0000_s1075" style="position:absolute;left:4096;top:2194;width:14395;height:10903" coordsize="28800,217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line id="Straight Connector 2" o:spid="_x0000_s1076" style="position:absolute;visibility:visible;mso-wrap-style:square" from="0,21726" to="28800,21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7IZcEAAADaAAAADwAAAGRycy9kb3ducmV2LnhtbESPwWrDMBBE74X+g9hAbo0cH0Jxoxgn&#10;kDbXOs0ht8XaWibWykhy7P59VCj0OMzMG2ZbzrYXd/Khc6xgvcpAEDdOd9wq+DofX15BhIissXdM&#10;Cn4oQLl7ftpiod3En3SvYysShEOBCkyMQyFlaAxZDCs3ECfv23mLMUnfSu1xSnDbyzzLNtJix2nB&#10;4EAHQ82tHq2C67iP/uMsq6meD+8mP/bN6C5KLRdz9QYi0hz/w3/tk1aQw++VdAPk7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o3shlwQAAANoAAAAPAAAAAAAAAAAAAAAA&#10;AKECAABkcnMvZG93bnJldi54bWxQSwUGAAAAAAQABAD5AAAAjwMAAAAA&#10;" strokecolor="black [3213]" strokeweight="1.5pt"/>
                  <v:line id="Straight Connector 3" o:spid="_x0000_s1077" style="position:absolute;rotation:90;visibility:visible;mso-wrap-style:square" from="23334,16386" to="34129,16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ut18EAAADaAAAADwAAAGRycy9kb3ducmV2LnhtbESPQYvCMBSE74L/ITxhb5q6ikjXKKJb&#10;0JtaL94ezdumu81LaaJ2/70RBI/DzHzDLFadrcWNWl85VjAeJSCIC6crLhWc82w4B+EDssbaMSn4&#10;Jw+rZb+3wFS7Ox/pdgqliBD2KSowITSplL4wZNGPXEMcvR/XWgxRtqXULd4j3NbyM0lm0mLFccFg&#10;QxtDxd/pahVkpGfHabbb5ya/fG/Hv4e9KddKfQy69ReIQF14h1/tnVYwgeeVeAPk8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263XwQAAANoAAAAPAAAAAAAAAAAAAAAA&#10;AKECAABkcnMvZG93bnJldi54bWxQSwUGAAAAAAQABAD5AAAAjwMAAAAA&#10;" strokecolor="black [3213]" strokeweight="1.5pt"/>
                  <v:line id="Straight Connector 4" o:spid="_x0000_s1078" style="position:absolute;rotation:90;visibility:visible;mso-wrap-style:square" from="-10718,10863" to="10879,10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I1o8EAAADaAAAADwAAAGRycy9kb3ducmV2LnhtbESPQYvCMBSE74L/ITzBm00VkaUaRVYL&#10;elPrxdujedt0t3kpTdT6783Cwh6HmfmGWW1624gHdb52rGCapCCIS6drrhRci3zyAcIHZI2NY1Lw&#10;Ig+b9XCwwky7J5/pcQmViBD2GSowIbSZlL40ZNEnriWO3pfrLIYou0rqDp8Rbhs5S9OFtFhzXDDY&#10;0qeh8udytwpy0ovzPD8cC1Pc9rvp9+loqq1S41G/XYII1If/8F/7oBXM4fdKvAFy/Q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MjWjwQAAANoAAAAPAAAAAAAAAAAAAAAA&#10;AKECAABkcnMvZG93bnJldi54bWxQSwUGAAAAAAQABAD5AAAAjwMAAAAA&#10;" strokecolor="black [3213]" strokeweight="1.5pt"/>
                  <v:line id="Straight Connector 5" o:spid="_x0000_s1079" style="position:absolute;visibility:visible;mso-wrap-style:square" from="0,0" to="89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dQEcEAAADaAAAADwAAAGRycy9kb3ducmV2LnhtbESPQYvCMBSE7wv+h/AEb2uqsMtSjaKC&#10;rtetevD2aJ5NsXkpSWrrvzcLC3scZuYbZrkebCMe5EPtWMFsmoEgLp2uuVJwPu3fv0CEiKyxcUwK&#10;nhRgvRq9LTHXrucfehSxEgnCIUcFJsY2lzKUhiyGqWuJk3dz3mJM0ldSe+wT3DZynmWf0mLNacFg&#10;SztD5b3orIJrt43++yQ3fTHsDma+b8rOXZSajIfNAkSkIf6H/9pHreADfq+kGyB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N1ARwQAAANoAAAAPAAAAAAAAAAAAAAAA&#10;AKECAABkcnMvZG93bnJldi54bWxQSwUGAAAAAAQABAD5AAAAjwMAAAAA&#10;" strokecolor="black [3213]" strokeweight="1.5pt"/>
                  <v:line id="Straight Connector 6" o:spid="_x0000_s1080" style="position:absolute;rotation:90;visibility:visible;mso-wrap-style:square" from="3510,5413" to="14305,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wOT8MAAADaAAAADwAAAGRycy9kb3ducmV2LnhtbESPwWrDMBBE74X8g9hAbo2cEkxxo4SQ&#10;1GDfaruX3hZra7m1VsZSEufvq0Khx2Fm3jC7w2wHcaXJ944VbNYJCOLW6Z47Be9N/vgMwgdkjYNj&#10;UnAnD4f94mGHmXY3ruhah05ECPsMFZgQxkxK3xqy6NduJI7ep5sshiinTuoJbxFuB/mUJKm02HNc&#10;MDjSyVD7XV+sgpx0Wm3zomxM8/F63ny9laY7KrVazscXEIHm8B/+axdaQQq/V+INkP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OsDk/DAAAA2gAAAA8AAAAAAAAAAAAA&#10;AAAAoQIAAGRycy9kb3ducmV2LnhtbFBLBQYAAAAABAAEAPkAAACRAwAAAAA=&#10;" strokecolor="black [3213]" strokeweight="1.5pt"/>
                  <v:line id="Straight Connector 7" o:spid="_x0000_s1081" style="position:absolute;visibility:visible;mso-wrap-style:square" from="8851,10899" to="28797,10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lr/cEAAADaAAAADwAAAGRycy9kb3ducmV2LnhtbESPQYvCMBSE7wv+h/AEb2uqh92lGkUF&#10;Xa9b9eDt0TybYvNSktTWf28WFvY4zMw3zHI92EY8yIfasYLZNANBXDpdc6XgfNq/f4EIEVlj45gU&#10;PCnAejV6W2KuXc8/9ChiJRKEQ44KTIxtLmUoDVkMU9cSJ+/mvMWYpK+k9tgnuG3kPMs+pMWa04LB&#10;lnaGynvRWQXXbhv990lu+mLYHcx835Sduyg1GQ+bBYhIQ/wP/7WPWsEn/F5JN0CuX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4qWv9wQAAANoAAAAPAAAAAAAAAAAAAAAA&#10;AKECAABkcnMvZG93bnJldi54bWxQSwUGAAAAAAQABAD5AAAAjwMAAAAA&#10;" strokecolor="black [3213]" strokeweight="1.5pt"/>
                </v:group>
                <v:shape id="Text Box 9" o:spid="_x0000_s1082" type="#_x0000_t202" style="position:absolute;left:4169;width:8166;height:4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pSsMA&#10;AADaAAAADwAAAGRycy9kb3ducmV2LnhtbESPT4vCMBTE7wt+h/CEva2pgqLVKFKQlUUP/rl4ezbP&#10;tti81Car1U9vBMHjMDO/YSazxpTiSrUrLCvodiIQxKnVBWcK9rvFzxCE88gaS8uk4E4OZtPW1wRj&#10;bW+8oevWZyJA2MWoIPe+iqV0aU4GXcdWxME72dqgD7LOpK7xFuCmlL0oGkiDBYeFHCtKckrP23+j&#10;4C9ZrHFz7Jnho0x+V6d5ddkf+kp9t5v5GISnxn/C7/ZSKxjB60q4AXL6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pSsMAAADaAAAADwAAAAAAAAAAAAAAAACYAgAAZHJzL2Rv&#10;d25yZXYueG1sUEsFBgAAAAAEAAQA9QAAAIgDAAAAAA==&#10;" filled="f" stroked="f" strokeweight=".5pt">
                  <v:textbox>
                    <w:txbxContent>
                      <w:p w:rsidR="004D4A0A" w:rsidRDefault="004D4A0A">
                        <w:r>
                          <w:t xml:space="preserve">5 </w:t>
                        </w:r>
                        <w:proofErr w:type="spellStart"/>
                        <w:r>
                          <w:t>ft</w:t>
                        </w:r>
                        <w:proofErr w:type="spellEnd"/>
                      </w:p>
                    </w:txbxContent>
                  </v:textbox>
                </v:shape>
                <v:shape id="Text Box 76" o:spid="_x0000_s1083" type="#_x0000_t202" style="position:absolute;left:18214;top:8924;width:8166;height:41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3CwMUA&#10;AADbAAAADwAAAGRycy9kb3ducmV2LnhtbESPQWvCQBSE74X+h+UJvdWNQqNEVwkBaSn2oPXi7Zl9&#10;JsHs2zS7TaK/3i0IPQ4z8w2zXA+mFh21rrKsYDKOQBDnVldcKDh8b17nIJxH1lhbJgVXcrBePT8t&#10;MdG25x11e1+IAGGXoILS+yaR0uUlGXRj2xAH72xbgz7ItpC6xT7ATS2nURRLgxWHhRIbykrKL/tf&#10;o+Az23zh7jQ181udvW/PafNzOL4p9TIa0gUIT4P/Dz/aH1rBLI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bcLAxQAAANsAAAAPAAAAAAAAAAAAAAAAAJgCAABkcnMv&#10;ZG93bnJldi54bWxQSwUGAAAAAAQABAD1AAAAigMAAAAA&#10;" filled="f" stroked="f" strokeweight=".5pt">
                  <v:textbox>
                    <w:txbxContent>
                      <w:p w:rsidR="004D4A0A" w:rsidRDefault="004D4A0A" w:rsidP="004D4A0A">
                        <w:r>
                          <w:t>6</w:t>
                        </w:r>
                        <w:r>
                          <w:t xml:space="preserve"> </w:t>
                        </w:r>
                        <w:proofErr w:type="spellStart"/>
                        <w:r>
                          <w:t>ft</w:t>
                        </w:r>
                        <w:proofErr w:type="spellEnd"/>
                      </w:p>
                    </w:txbxContent>
                  </v:textbox>
                </v:shape>
                <v:shape id="Text Box 78" o:spid="_x0000_s1084" type="#_x0000_t202" style="position:absolute;left:8851;top:13094;width:8166;height:4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7zKcMA&#10;AADbAAAADwAAAGRycy9kb3ducmV2LnhtbERPy2rCQBTdF/yH4Ra6q5MKVYlOQgiIpbQLrZvubjM3&#10;D8zciZkxSf36zkLo8nDe23QyrRiod41lBS/zCARxYXXDlYLT1+55DcJ5ZI2tZVLwSw7SZPawxVjb&#10;kQ80HH0lQgi7GBXU3nexlK6oyaCb2444cKXtDfoA+0rqHscQblq5iKKlNNhwaKixo7ym4ny8GgXv&#10;+e4TDz8Ls761+f6jzLrL6ftVqafHKduA8DT5f/Hd/aYVrML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7zKcMAAADbAAAADwAAAAAAAAAAAAAAAACYAgAAZHJzL2Rv&#10;d25yZXYueG1sUEsFBgAAAAAEAAQA9QAAAIgDAAAAAA==&#10;" filled="f" stroked="f" strokeweight=".5pt">
                  <v:textbox>
                    <w:txbxContent>
                      <w:p w:rsidR="004D4A0A" w:rsidRDefault="004D4A0A" w:rsidP="004D4A0A">
                        <w:r>
                          <w:t>16</w:t>
                        </w:r>
                        <w:r>
                          <w:t xml:space="preserve"> </w:t>
                        </w:r>
                        <w:proofErr w:type="spellStart"/>
                        <w:r>
                          <w:t>ft</w:t>
                        </w:r>
                        <w:proofErr w:type="spellEnd"/>
                      </w:p>
                    </w:txbxContent>
                  </v:textbox>
                </v:shape>
                <v:shape id="Text Box 79" o:spid="_x0000_s1085" type="#_x0000_t202" style="position:absolute;top:5925;width:8166;height:4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JWssYA&#10;AADbAAAADwAAAGRycy9kb3ducmV2LnhtbESPQWvCQBSE74L/YXmF3nTTgNWmriKBYCl6SOqlt9fs&#10;MwnNvo3Zrab+elco9DjMzDfMcj2YVpypd41lBU/TCARxaXXDlYLDRzZZgHAeWWNrmRT8koP1ajxa&#10;YqLthXM6F74SAcIuQQW1910ipStrMuimtiMO3tH2Bn2QfSV1j5cAN62Mo+hZGmw4LNTYUVpT+V38&#10;GAXvabbH/Cs2i2ubbnfHTXc6fM6UenwYNq8gPA3+P/zXftMK5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PJWssYAAADbAAAADwAAAAAAAAAAAAAAAACYAgAAZHJz&#10;L2Rvd25yZXYueG1sUEsFBgAAAAAEAAQA9QAAAIsDAAAAAA==&#10;" filled="f" stroked="f" strokeweight=".5pt">
                  <v:textbox>
                    <w:txbxContent>
                      <w:p w:rsidR="004D4A0A" w:rsidRDefault="004D4A0A" w:rsidP="004D4A0A">
                        <w:r>
                          <w:t>12</w:t>
                        </w:r>
                        <w:r>
                          <w:t xml:space="preserve"> </w:t>
                        </w:r>
                        <w:proofErr w:type="spellStart"/>
                        <w:r>
                          <w:t>ft</w:t>
                        </w:r>
                        <w:proofErr w:type="spellEnd"/>
                      </w:p>
                    </w:txbxContent>
                  </v:textbox>
                </v:shape>
                <w10:anchorlock/>
              </v:group>
            </w:pict>
          </mc:Fallback>
        </mc:AlternateContent>
      </w:r>
    </w:p>
    <w:p w:rsidR="00E0416D" w:rsidRDefault="00E0416D" w:rsidP="00CC7BF0">
      <w:pPr>
        <w:rPr>
          <w:b/>
        </w:rPr>
      </w:pPr>
    </w:p>
    <w:p w:rsidR="00E0416D" w:rsidRDefault="00E0416D" w:rsidP="00CC7BF0">
      <w:pPr>
        <w:rPr>
          <w:b/>
        </w:rPr>
      </w:pPr>
    </w:p>
    <w:p w:rsidR="008D5C0D" w:rsidRDefault="008D5C0D" w:rsidP="00CC7BF0">
      <w:pPr>
        <w:rPr>
          <w:b/>
        </w:rPr>
      </w:pPr>
      <w:r>
        <w:rPr>
          <w:b/>
        </w:rPr>
        <w:t>Application</w:t>
      </w:r>
    </w:p>
    <w:p w:rsidR="004C3050" w:rsidRDefault="006E782F" w:rsidP="000330EA">
      <w:pPr>
        <w:pStyle w:val="ListParagraph"/>
        <w:numPr>
          <w:ilvl w:val="0"/>
          <w:numId w:val="6"/>
        </w:numPr>
      </w:pPr>
      <w:r>
        <w:t>If carpet costs $6</w:t>
      </w:r>
      <w:bookmarkStart w:id="0" w:name="_GoBack"/>
      <w:bookmarkEnd w:id="0"/>
      <w:r w:rsidR="000330EA">
        <w:t xml:space="preserve"> per square yard, how much would it cost to carpet a rectangular room that is 5 yards wide and 11 yards long?</w:t>
      </w:r>
    </w:p>
    <w:p w:rsidR="000330EA" w:rsidRDefault="000330EA" w:rsidP="000330EA">
      <w:pPr>
        <w:pStyle w:val="ListParagraph"/>
        <w:ind w:left="360"/>
      </w:pPr>
    </w:p>
    <w:p w:rsidR="004012E6" w:rsidRDefault="004012E6" w:rsidP="000330EA">
      <w:pPr>
        <w:pStyle w:val="ListParagraph"/>
        <w:ind w:left="360"/>
      </w:pPr>
    </w:p>
    <w:p w:rsidR="004012E6" w:rsidRDefault="004012E6" w:rsidP="000330EA">
      <w:pPr>
        <w:pStyle w:val="ListParagraph"/>
        <w:ind w:left="360"/>
      </w:pPr>
    </w:p>
    <w:p w:rsidR="004012E6" w:rsidRDefault="004012E6" w:rsidP="000330EA">
      <w:pPr>
        <w:pStyle w:val="ListParagraph"/>
        <w:ind w:left="360"/>
      </w:pPr>
    </w:p>
    <w:p w:rsidR="00E0416D" w:rsidRDefault="00E0416D" w:rsidP="000330EA">
      <w:pPr>
        <w:pStyle w:val="ListParagraph"/>
        <w:ind w:left="360"/>
      </w:pPr>
    </w:p>
    <w:p w:rsidR="00E0416D" w:rsidRDefault="00E0416D" w:rsidP="000330EA">
      <w:pPr>
        <w:pStyle w:val="ListParagraph"/>
        <w:ind w:left="360"/>
      </w:pPr>
    </w:p>
    <w:p w:rsidR="000330EA" w:rsidRDefault="008E4E67" w:rsidP="000330EA">
      <w:pPr>
        <w:pStyle w:val="ListParagraph"/>
        <w:numPr>
          <w:ilvl w:val="0"/>
          <w:numId w:val="6"/>
        </w:numPr>
      </w:pPr>
      <w:r>
        <w:lastRenderedPageBreak/>
        <w:t>Daniel is making a plaque for his den. He started with the rectangular piece of wood and then cut off the two shaded isosceles triangles as illustrated below. What is the area of the remaining piece of wood?</w:t>
      </w:r>
    </w:p>
    <w:p w:rsidR="008E4E67" w:rsidRDefault="008E4E67" w:rsidP="008E4E67">
      <w:pPr>
        <w:pStyle w:val="ListParagraph"/>
      </w:pPr>
      <w:r>
        <w:rPr>
          <w:noProof/>
        </w:rPr>
        <mc:AlternateContent>
          <mc:Choice Requires="wpg">
            <w:drawing>
              <wp:anchor distT="0" distB="0" distL="114300" distR="114300" simplePos="0" relativeHeight="251674624" behindDoc="0" locked="0" layoutInCell="1" allowOverlap="1">
                <wp:simplePos x="0" y="0"/>
                <wp:positionH relativeFrom="column">
                  <wp:posOffset>881482</wp:posOffset>
                </wp:positionH>
                <wp:positionV relativeFrom="paragraph">
                  <wp:posOffset>157785</wp:posOffset>
                </wp:positionV>
                <wp:extent cx="3869309" cy="1425930"/>
                <wp:effectExtent l="0" t="0" r="0" b="3175"/>
                <wp:wrapNone/>
                <wp:docPr id="139" name="Group 139"/>
                <wp:cNvGraphicFramePr/>
                <a:graphic xmlns:a="http://schemas.openxmlformats.org/drawingml/2006/main">
                  <a:graphicData uri="http://schemas.microsoft.com/office/word/2010/wordprocessingGroup">
                    <wpg:wgp>
                      <wpg:cNvGrpSpPr/>
                      <wpg:grpSpPr>
                        <a:xfrm>
                          <a:off x="0" y="0"/>
                          <a:ext cx="3869309" cy="1425930"/>
                          <a:chOff x="0" y="0"/>
                          <a:chExt cx="3869309" cy="1425930"/>
                        </a:xfrm>
                      </wpg:grpSpPr>
                      <wpg:grpSp>
                        <wpg:cNvPr id="136" name="Group 136"/>
                        <wpg:cNvGrpSpPr/>
                        <wpg:grpSpPr>
                          <a:xfrm>
                            <a:off x="402336" y="0"/>
                            <a:ext cx="2886354" cy="1080000"/>
                            <a:chOff x="0" y="0"/>
                            <a:chExt cx="2886354" cy="1080000"/>
                          </a:xfrm>
                        </wpg:grpSpPr>
                        <wps:wsp>
                          <wps:cNvPr id="110" name="Rectangle 110"/>
                          <wps:cNvSpPr/>
                          <wps:spPr>
                            <a:xfrm>
                              <a:off x="0" y="0"/>
                              <a:ext cx="2880000" cy="10800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 name="Right Triangle 118"/>
                          <wps:cNvSpPr/>
                          <wps:spPr>
                            <a:xfrm rot="10800000">
                              <a:off x="1806854" y="0"/>
                              <a:ext cx="1079500" cy="1079500"/>
                            </a:xfrm>
                            <a:prstGeom prst="rtTriangle">
                              <a:avLst/>
                            </a:prstGeom>
                            <a:pattFill prst="pct75">
                              <a:fgClr>
                                <a:schemeClr val="bg1">
                                  <a:lumMod val="75000"/>
                                </a:schemeClr>
                              </a:fgClr>
                              <a:bgClr>
                                <a:schemeClr val="bg1"/>
                              </a:bgClr>
                            </a:patt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6" name="Right Triangle 126"/>
                          <wps:cNvSpPr/>
                          <wps:spPr>
                            <a:xfrm rot="10800000" flipH="1">
                              <a:off x="0" y="0"/>
                              <a:ext cx="1079500" cy="1079500"/>
                            </a:xfrm>
                            <a:prstGeom prst="rtTriangle">
                              <a:avLst/>
                            </a:prstGeom>
                            <a:pattFill prst="pct75">
                              <a:fgClr>
                                <a:schemeClr val="bg1">
                                  <a:lumMod val="75000"/>
                                </a:schemeClr>
                              </a:fgClr>
                              <a:bgClr>
                                <a:schemeClr val="bg1"/>
                              </a:bgClr>
                            </a:patt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5" name="Text Box 135"/>
                        <wps:cNvSpPr txBox="1"/>
                        <wps:spPr>
                          <a:xfrm>
                            <a:off x="3255264" y="358445"/>
                            <a:ext cx="614045" cy="3067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E4E67" w:rsidRDefault="008E4E67">
                              <w:r>
                                <w:t xml:space="preserve">3 </w:t>
                              </w:r>
                              <w:proofErr w:type="spellStart"/>
                              <w:r>
                                <w:t>f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7" name="Text Box 137"/>
                        <wps:cNvSpPr txBox="1"/>
                        <wps:spPr>
                          <a:xfrm>
                            <a:off x="0" y="358445"/>
                            <a:ext cx="614045" cy="3067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E4E67" w:rsidRDefault="008E4E67" w:rsidP="008E4E67">
                              <w:r>
                                <w:t xml:space="preserve">3 </w:t>
                              </w:r>
                              <w:proofErr w:type="spellStart"/>
                              <w:r>
                                <w:t>f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8" name="Text Box 138"/>
                        <wps:cNvSpPr txBox="1"/>
                        <wps:spPr>
                          <a:xfrm>
                            <a:off x="1638604" y="1119225"/>
                            <a:ext cx="614045" cy="3067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E4E67" w:rsidRDefault="008E4E67" w:rsidP="008E4E67">
                              <w:r>
                                <w:t xml:space="preserve">8 </w:t>
                              </w:r>
                              <w:proofErr w:type="spellStart"/>
                              <w:r>
                                <w:t>f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139" o:spid="_x0000_s1086" style="position:absolute;left:0;text-align:left;margin-left:69.4pt;margin-top:12.4pt;width:304.65pt;height:112.3pt;z-index:251674624;mso-position-horizontal-relative:text;mso-position-vertical-relative:text" coordsize="38693,142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">
                <v:group id="Group 136" o:spid="_x0000_s1087" style="position:absolute;left:4023;width:28863;height:10800" coordsize="28863,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1tDsIAAADcAAAADwAAAGRycy9kb3ducmV2LnhtbERPTYvCMBC9C/sfwix4&#10;07SKIl2jiLjiQRasguxtaMa22ExKk23rvzfCgrd5vM9ZrntTiZYaV1pWEI8jEMSZ1SXnCi7n79EC&#10;hPPIGivLpOBBDtarj8ESE207PlGb+lyEEHYJKii8rxMpXVaQQTe2NXHgbrYx6ANscqkb7EK4qeQk&#10;iubSYMmhocCatgVl9/TPKNh32G2m8a493m/bx+959nM9xqTU8LPffIHw1Pu3+N990GH+dA6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UNbQ7CAAAA3AAAAA8A&#10;AAAAAAAAAAAAAAAAqgIAAGRycy9kb3ducmV2LnhtbFBLBQYAAAAABAAEAPoAAACZAwAAAAA=&#10;">
                  <v:rect id="Rectangle 110" o:spid="_x0000_s1088" style="position:absolute;width:28800;height:108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VbR8YA&#10;AADcAAAADwAAAGRycy9kb3ducmV2LnhtbESPQWsCMRCF74X+hzAFL1KzepCyNYoUrIugoG0PvQ2b&#10;cbN0MwmbVLf/vnMQvM3w3rz3zWI1+E5dqE9tYAPTSQGKuA625cbA58fm+QVUysgWu8Bk4I8SrJaP&#10;DwssbbjykS6n3CgJ4VSiAZdzLLVOtSOPaRIisWjn0HvMsvaNtj1eJdx3elYUc+2xZWlwGOnNUf1z&#10;+vUGNls3Xuvd/itW6XD2syq+b8ffxoyehvUrqExDvptv15UV/KngyzMygV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4VbR8YAAADcAAAADwAAAAAAAAAAAAAAAACYAgAAZHJz&#10;L2Rvd25yZXYueG1sUEsFBgAAAAAEAAQA9QAAAIsDAAAAAA==&#10;" filled="f" strokecolor="black [3213]" strokeweight="2pt"/>
                  <v:shape id="Right Triangle 118" o:spid="_x0000_s1089" type="#_x0000_t6" style="position:absolute;left:18068;width:10795;height:10795;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2YysUA&#10;AADcAAAADwAAAGRycy9kb3ducmV2LnhtbESP3WrCQBCF7wXfYZmCd7pJBZXUVbRQCAiCPw8wzU6T&#10;YHY2ZLcx9uk7F4J3M5wz53yz3g6uUT11ofZsIJ0loIgLb2suDVwvX9MVqBCRLTaeycCDAmw349Ea&#10;M+vvfKL+HEslIRwyNFDF2GZah6Iih2HmW2LRfnznMMraldp2eJdw1+j3JFlohzVLQ4UtfVZU3M6/&#10;zsB8ntv9LjQHv+wXf/qQf6e349KYyduw+wAVaYgv8/M6t4KfCq08IxPoz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jZjKxQAAANwAAAAPAAAAAAAAAAAAAAAAAJgCAABkcnMv&#10;ZG93bnJldi54bWxQSwUGAAAAAAQABAD1AAAAigMAAAAA&#10;" fillcolor="#bfbfbf [2412]" strokecolor="black [3213]" strokeweight="2pt">
                    <v:fill r:id="rId15" o:title="" color2="white [3212]" type="pattern"/>
                  </v:shape>
                  <v:shape id="Right Triangle 126" o:spid="_x0000_s1090" type="#_x0000_t6" style="position:absolute;width:10795;height:10795;rotation:18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YZLsIA&#10;AADcAAAADwAAAGRycy9kb3ducmV2LnhtbERPTYvCMBC9L/gfwgh7EU1XFlmrUUQoK6se7HrwODRj&#10;W2wmoclq/fdGEPY2j/c582VnGnGl1teWFXyMEhDEhdU1lwqOv9nwC4QPyBoby6TgTh6Wi97bHFNt&#10;b3ygax5KEUPYp6igCsGlUvqiIoN+ZB1x5M62NRgibEupW7zFcNPIcZJMpMGaY0OFjtYVFZf8zyiY&#10;uoP7rvPdVJ6SPBvstz86+0Sl3vvdagYiUBf+xS/3Rsf54wk8n4kX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1hkuwgAAANwAAAAPAAAAAAAAAAAAAAAAAJgCAABkcnMvZG93&#10;bnJldi54bWxQSwUGAAAAAAQABAD1AAAAhwMAAAAA&#10;" fillcolor="#bfbfbf [2412]" strokecolor="black [3213]" strokeweight="2pt">
                    <v:fill r:id="rId15" o:title="" color2="white [3212]" type="pattern"/>
                  </v:shape>
                </v:group>
                <v:shape id="Text Box 135" o:spid="_x0000_s1091" type="#_x0000_t202" style="position:absolute;left:32552;top:3584;width:6141;height:30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9jJsMA&#10;AADcAAAADwAAAGRycy9kb3ducmV2LnhtbERPS4vCMBC+C/6HMII3TVVcStcoUhBF1oOPi7exGduy&#10;zaQ2Ubv76zfCgrf5+J4zW7SmEg9qXGlZwWgYgSDOrC45V3A6rgYxCOeRNVaWScEPOVjMu50ZJto+&#10;eU+Pg89FCGGXoILC+zqR0mUFGXRDWxMH7mobgz7AJpe6wWcIN5UcR9GHNFhyaCiwprSg7PtwNwq2&#10;6WqH+8vYxL9Vuv66Luvb6TxVqt9rl58gPLX+Lf53b3SYP5nC65lwgZ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49jJsMAAADcAAAADwAAAAAAAAAAAAAAAACYAgAAZHJzL2Rv&#10;d25yZXYueG1sUEsFBgAAAAAEAAQA9QAAAIgDAAAAAA==&#10;" filled="f" stroked="f" strokeweight=".5pt">
                  <v:textbox>
                    <w:txbxContent>
                      <w:p w:rsidR="008E4E67" w:rsidRDefault="008E4E67">
                        <w:r>
                          <w:t xml:space="preserve">3 </w:t>
                        </w:r>
                        <w:proofErr w:type="spellStart"/>
                        <w:r>
                          <w:t>ft</w:t>
                        </w:r>
                        <w:proofErr w:type="spellEnd"/>
                      </w:p>
                    </w:txbxContent>
                  </v:textbox>
                </v:shape>
                <v:shape id="Text Box 137" o:spid="_x0000_s1092" type="#_x0000_t202" style="position:absolute;top:3584;width:6140;height:30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FYysMA&#10;AADcAAAADwAAAGRycy9kb3ducmV2LnhtbERPS4vCMBC+L/gfwgje1lQXV6lGkYKsiHvwcfE2NmNb&#10;bCa1iVr99ZsFwdt8fM+ZzBpTihvVrrCsoNeNQBCnVhecKdjvFp8jEM4jaywtk4IHOZhNWx8TjLW9&#10;84ZuW5+JEMIuRgW591UspUtzMui6tiIO3MnWBn2AdSZ1jfcQbkrZj6JvabDg0JBjRUlO6Xl7NQpW&#10;yeIXN8e+GT3L5Gd9mleX/WGgVKfdzMcgPDX+LX65lzrM/xrC/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BFYysMAAADcAAAADwAAAAAAAAAAAAAAAACYAgAAZHJzL2Rv&#10;d25yZXYueG1sUEsFBgAAAAAEAAQA9QAAAIgDAAAAAA==&#10;" filled="f" stroked="f" strokeweight=".5pt">
                  <v:textbox>
                    <w:txbxContent>
                      <w:p w:rsidR="008E4E67" w:rsidRDefault="008E4E67" w:rsidP="008E4E67">
                        <w:r>
                          <w:t xml:space="preserve">3 </w:t>
                        </w:r>
                        <w:proofErr w:type="spellStart"/>
                        <w:r>
                          <w:t>ft</w:t>
                        </w:r>
                        <w:proofErr w:type="spellEnd"/>
                      </w:p>
                    </w:txbxContent>
                  </v:textbox>
                </v:shape>
                <v:shape id="Text Box 138" o:spid="_x0000_s1093" type="#_x0000_t202" style="position:absolute;left:16386;top:11192;width:6140;height:30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7MuMYA&#10;AADcAAAADwAAAGRycy9kb3ducmV2LnhtbESPQWvCQBCF7wX/wzKCt7pRsUh0FQlIRdqD1ou3MTsm&#10;wexszG419dd3DoXeZnhv3vtmsepcre7UhsqzgdEwAUWce1txYeD4tXmdgQoR2WLtmQz8UIDVsvey&#10;wNT6B+/pfoiFkhAOKRooY2xSrUNeksMw9A2xaBffOoyytoW2LT4k3NV6nCRv2mHF0lBiQ1lJ+fXw&#10;7Qzsss0n7s9jN3vW2fvHZd3cjqepMYN+t56DitTFf/Pf9dYK/kRo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Y7MuMYAAADcAAAADwAAAAAAAAAAAAAAAACYAgAAZHJz&#10;L2Rvd25yZXYueG1sUEsFBgAAAAAEAAQA9QAAAIsDAAAAAA==&#10;" filled="f" stroked="f" strokeweight=".5pt">
                  <v:textbox>
                    <w:txbxContent>
                      <w:p w:rsidR="008E4E67" w:rsidRDefault="008E4E67" w:rsidP="008E4E67">
                        <w:r>
                          <w:t>8</w:t>
                        </w:r>
                        <w:r>
                          <w:t xml:space="preserve"> </w:t>
                        </w:r>
                        <w:proofErr w:type="spellStart"/>
                        <w:r>
                          <w:t>ft</w:t>
                        </w:r>
                        <w:proofErr w:type="spellEnd"/>
                      </w:p>
                    </w:txbxContent>
                  </v:textbox>
                </v:shape>
              </v:group>
            </w:pict>
          </mc:Fallback>
        </mc:AlternateContent>
      </w:r>
    </w:p>
    <w:p w:rsidR="008E4E67" w:rsidRDefault="008E4E67" w:rsidP="008E4E67">
      <w:pPr>
        <w:pStyle w:val="ListParagraph"/>
        <w:ind w:left="360"/>
      </w:pPr>
    </w:p>
    <w:p w:rsidR="008E4E67" w:rsidRDefault="008E4E67" w:rsidP="008E4E67">
      <w:pPr>
        <w:pStyle w:val="ListParagraph"/>
        <w:ind w:left="360"/>
      </w:pPr>
    </w:p>
    <w:p w:rsidR="008E4E67" w:rsidRDefault="008E4E67" w:rsidP="008E4E67">
      <w:pPr>
        <w:pStyle w:val="ListParagraph"/>
        <w:ind w:left="360"/>
      </w:pPr>
    </w:p>
    <w:p w:rsidR="008E4E67" w:rsidRDefault="008E4E67" w:rsidP="008E4E67">
      <w:pPr>
        <w:pStyle w:val="ListParagraph"/>
        <w:ind w:left="360"/>
      </w:pPr>
    </w:p>
    <w:p w:rsidR="008E4E67" w:rsidRDefault="008E4E67" w:rsidP="008E4E67">
      <w:pPr>
        <w:pStyle w:val="ListParagraph"/>
        <w:ind w:left="360"/>
      </w:pPr>
    </w:p>
    <w:p w:rsidR="008E4E67" w:rsidRDefault="008E4E67" w:rsidP="008E4E67">
      <w:pPr>
        <w:pStyle w:val="ListParagraph"/>
        <w:ind w:left="360"/>
      </w:pPr>
    </w:p>
    <w:p w:rsidR="00860854" w:rsidRDefault="00860854" w:rsidP="008E4E67">
      <w:pPr>
        <w:pStyle w:val="ListParagraph"/>
        <w:ind w:left="360"/>
      </w:pPr>
    </w:p>
    <w:p w:rsidR="00F22F65" w:rsidRPr="004C3050" w:rsidRDefault="00F22F65" w:rsidP="008E4E67">
      <w:pPr>
        <w:pStyle w:val="ListParagraph"/>
        <w:ind w:left="360"/>
      </w:pPr>
    </w:p>
    <w:p w:rsidR="00F22F65" w:rsidRDefault="00F22F65" w:rsidP="00F22F65">
      <w:pPr>
        <w:pStyle w:val="ListParagraph"/>
        <w:numPr>
          <w:ilvl w:val="0"/>
          <w:numId w:val="6"/>
        </w:numPr>
      </w:pPr>
      <w:r>
        <w:t>A rectangular prism is filled with small cubes of the same size. The bottom layer consists of 56 cubes, each with a volume of 5 cubic inches. If there are 4 layers of cubes in the prism, what is the volume of the rectangular prism?</w:t>
      </w:r>
    </w:p>
    <w:p w:rsidR="00F22F65" w:rsidRDefault="00F22F65" w:rsidP="00F22F65">
      <w:pPr>
        <w:pStyle w:val="ListParagraph"/>
        <w:ind w:left="360"/>
      </w:pPr>
    </w:p>
    <w:p w:rsidR="00F22F65" w:rsidRDefault="00F22F65" w:rsidP="00F22F65">
      <w:pPr>
        <w:pStyle w:val="ListParagraph"/>
        <w:ind w:left="360"/>
      </w:pPr>
    </w:p>
    <w:p w:rsidR="00E0416D" w:rsidRDefault="00E0416D" w:rsidP="00F22F65">
      <w:pPr>
        <w:pStyle w:val="ListParagraph"/>
        <w:ind w:left="360"/>
      </w:pPr>
    </w:p>
    <w:p w:rsidR="00E0416D" w:rsidRDefault="00E0416D" w:rsidP="00F22F65">
      <w:pPr>
        <w:pStyle w:val="ListParagraph"/>
        <w:ind w:left="360"/>
      </w:pPr>
    </w:p>
    <w:p w:rsidR="00E0416D" w:rsidRDefault="00E0416D" w:rsidP="00F22F65">
      <w:pPr>
        <w:pStyle w:val="ListParagraph"/>
        <w:ind w:left="360"/>
      </w:pPr>
    </w:p>
    <w:p w:rsidR="008163FD" w:rsidRPr="00860854" w:rsidRDefault="008163FD" w:rsidP="00860854">
      <w:pPr>
        <w:pStyle w:val="ListParagraph"/>
        <w:numPr>
          <w:ilvl w:val="0"/>
          <w:numId w:val="6"/>
        </w:numPr>
        <w:rPr>
          <w:rFonts w:cstheme="minorHAnsi"/>
        </w:rPr>
      </w:pPr>
      <w:r w:rsidRPr="00860854">
        <w:rPr>
          <w:rFonts w:cstheme="minorHAnsi"/>
        </w:rPr>
        <w:t>A box is covered with decorative wrapping paper with no overlap. The net of the box is shown below.</w:t>
      </w:r>
    </w:p>
    <w:p w:rsidR="008163FD" w:rsidRDefault="008163FD" w:rsidP="004C3050">
      <w:pPr>
        <w:ind w:firstLine="720"/>
        <w:rPr>
          <w:rFonts w:ascii="Times New Roman" w:hAnsi="Times New Roman" w:cs="Times New Roman"/>
        </w:rPr>
      </w:pPr>
      <w:r>
        <w:rPr>
          <w:rFonts w:ascii="Times New Roman" w:hAnsi="Times New Roman" w:cs="Times New Roman"/>
          <w:noProof/>
        </w:rPr>
        <mc:AlternateContent>
          <mc:Choice Requires="wpg">
            <w:drawing>
              <wp:inline distT="0" distB="0" distL="0" distR="0">
                <wp:extent cx="4450080" cy="2230755"/>
                <wp:effectExtent l="0" t="0" r="26670" b="36195"/>
                <wp:docPr id="13"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50080" cy="2230755"/>
                          <a:chOff x="2706" y="3335"/>
                          <a:chExt cx="7008" cy="3513"/>
                        </a:xfrm>
                      </wpg:grpSpPr>
                      <wps:wsp>
                        <wps:cNvPr id="14" name="Text Box 37"/>
                        <wps:cNvSpPr txBox="1">
                          <a:spLocks noChangeArrowheads="1"/>
                        </wps:cNvSpPr>
                        <wps:spPr bwMode="auto">
                          <a:xfrm>
                            <a:off x="4226" y="3665"/>
                            <a:ext cx="93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3FD" w:rsidRDefault="008163FD" w:rsidP="00E03E9C">
                              <w:proofErr w:type="gramStart"/>
                              <w:r>
                                <w:t>10 in.</w:t>
                              </w:r>
                              <w:proofErr w:type="gramEnd"/>
                            </w:p>
                          </w:txbxContent>
                        </wps:txbx>
                        <wps:bodyPr rot="0" vert="horz" wrap="square" lIns="91440" tIns="45720" rIns="91440" bIns="45720" anchor="t" anchorCtr="0" upright="1">
                          <a:noAutofit/>
                        </wps:bodyPr>
                      </wps:wsp>
                      <wps:wsp>
                        <wps:cNvPr id="15" name="Text Box 38"/>
                        <wps:cNvSpPr txBox="1">
                          <a:spLocks noChangeArrowheads="1"/>
                        </wps:cNvSpPr>
                        <wps:spPr bwMode="auto">
                          <a:xfrm>
                            <a:off x="3306" y="4775"/>
                            <a:ext cx="93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3FD" w:rsidRDefault="008163FD" w:rsidP="00E03E9C">
                              <w:proofErr w:type="gramStart"/>
                              <w:r>
                                <w:t>10 in.</w:t>
                              </w:r>
                              <w:proofErr w:type="gramEnd"/>
                            </w:p>
                          </w:txbxContent>
                        </wps:txbx>
                        <wps:bodyPr rot="0" vert="horz" wrap="square" lIns="91440" tIns="45720" rIns="91440" bIns="45720" anchor="t" anchorCtr="0" upright="1">
                          <a:noAutofit/>
                        </wps:bodyPr>
                      </wps:wsp>
                      <wps:wsp>
                        <wps:cNvPr id="16" name="Text Box 39"/>
                        <wps:cNvSpPr txBox="1">
                          <a:spLocks noChangeArrowheads="1"/>
                        </wps:cNvSpPr>
                        <wps:spPr bwMode="auto">
                          <a:xfrm>
                            <a:off x="2706" y="3335"/>
                            <a:ext cx="93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63FD" w:rsidRDefault="008163FD" w:rsidP="00E03E9C">
                              <w:proofErr w:type="gramStart"/>
                              <w:r>
                                <w:t>2 in.</w:t>
                              </w:r>
                              <w:proofErr w:type="gramEnd"/>
                            </w:p>
                          </w:txbxContent>
                        </wps:txbx>
                        <wps:bodyPr rot="0" vert="horz" wrap="square" lIns="91440" tIns="45720" rIns="91440" bIns="45720" anchor="t" anchorCtr="0" upright="1">
                          <a:noAutofit/>
                        </wps:bodyPr>
                      </wps:wsp>
                      <wpg:grpSp>
                        <wpg:cNvPr id="17" name="Group 40"/>
                        <wpg:cNvGrpSpPr>
                          <a:grpSpLocks/>
                        </wpg:cNvGrpSpPr>
                        <wpg:grpSpPr bwMode="auto">
                          <a:xfrm>
                            <a:off x="3360" y="3390"/>
                            <a:ext cx="6354" cy="3458"/>
                            <a:chOff x="2520" y="2160"/>
                            <a:chExt cx="6354" cy="3458"/>
                          </a:xfrm>
                        </wpg:grpSpPr>
                        <wpg:grpSp>
                          <wpg:cNvPr id="18" name="Group 41"/>
                          <wpg:cNvGrpSpPr>
                            <a:grpSpLocks/>
                          </wpg:cNvGrpSpPr>
                          <wpg:grpSpPr bwMode="auto">
                            <a:xfrm>
                              <a:off x="2520" y="2160"/>
                              <a:ext cx="6354" cy="3458"/>
                              <a:chOff x="2520" y="2160"/>
                              <a:chExt cx="6354" cy="3458"/>
                            </a:xfrm>
                          </wpg:grpSpPr>
                          <wps:wsp>
                            <wps:cNvPr id="19" name="Line 42"/>
                            <wps:cNvCnPr/>
                            <wps:spPr bwMode="auto">
                              <a:xfrm>
                                <a:off x="2520" y="2160"/>
                                <a:ext cx="28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 name="Line 43"/>
                            <wps:cNvCnPr/>
                            <wps:spPr bwMode="auto">
                              <a:xfrm>
                                <a:off x="2520" y="2465"/>
                                <a:ext cx="2880"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 name="Line 44"/>
                            <wps:cNvCnPr/>
                            <wps:spPr bwMode="auto">
                              <a:xfrm>
                                <a:off x="2520" y="2160"/>
                                <a:ext cx="0" cy="2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 name="Line 45"/>
                            <wps:cNvCnPr/>
                            <wps:spPr bwMode="auto">
                              <a:xfrm>
                                <a:off x="5400" y="2160"/>
                                <a:ext cx="0" cy="2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 name="Line 46"/>
                            <wps:cNvCnPr/>
                            <wps:spPr bwMode="auto">
                              <a:xfrm rot="-5400000">
                                <a:off x="1080" y="3910"/>
                                <a:ext cx="28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 name="Line 47"/>
                            <wps:cNvCnPr/>
                            <wps:spPr bwMode="auto">
                              <a:xfrm>
                                <a:off x="2520" y="5340"/>
                                <a:ext cx="316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 name="Line 48"/>
                            <wps:cNvCnPr/>
                            <wps:spPr bwMode="auto">
                              <a:xfrm>
                                <a:off x="5686" y="2464"/>
                                <a:ext cx="316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 name="Line 49"/>
                            <wps:cNvCnPr/>
                            <wps:spPr bwMode="auto">
                              <a:xfrm rot="-5400000">
                                <a:off x="7424" y="3890"/>
                                <a:ext cx="28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7" name="Line 50"/>
                            <wps:cNvCnPr/>
                            <wps:spPr bwMode="auto">
                              <a:xfrm>
                                <a:off x="5700" y="5618"/>
                                <a:ext cx="28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 name="Line 51"/>
                            <wps:cNvCnPr/>
                            <wps:spPr bwMode="auto">
                              <a:xfrm>
                                <a:off x="5700" y="5340"/>
                                <a:ext cx="2880"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 name="Line 52"/>
                            <wps:cNvCnPr/>
                            <wps:spPr bwMode="auto">
                              <a:xfrm rot="-5400000">
                                <a:off x="5540" y="2320"/>
                                <a:ext cx="0" cy="2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 name="Line 53"/>
                            <wps:cNvCnPr/>
                            <wps:spPr bwMode="auto">
                              <a:xfrm rot="-5400000">
                                <a:off x="8730" y="5190"/>
                                <a:ext cx="0" cy="2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 name="Line 54"/>
                            <wps:cNvCnPr/>
                            <wps:spPr bwMode="auto">
                              <a:xfrm>
                                <a:off x="8590" y="5330"/>
                                <a:ext cx="0" cy="2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 name="Line 55"/>
                            <wps:cNvCnPr/>
                            <wps:spPr bwMode="auto">
                              <a:xfrm>
                                <a:off x="5700" y="5330"/>
                                <a:ext cx="0" cy="2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 name="Line 56"/>
                            <wps:cNvCnPr/>
                            <wps:spPr bwMode="auto">
                              <a:xfrm rot="-5400000">
                                <a:off x="3956" y="3910"/>
                                <a:ext cx="2880"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 name="Line 57"/>
                            <wps:cNvCnPr/>
                            <wps:spPr bwMode="auto">
                              <a:xfrm rot="-5400000">
                                <a:off x="4260" y="3910"/>
                                <a:ext cx="2880"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 name="Line 58"/>
                            <wps:cNvCnPr/>
                            <wps:spPr bwMode="auto">
                              <a:xfrm rot="-5400000">
                                <a:off x="7140" y="3888"/>
                                <a:ext cx="2880"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36" name="Group 59"/>
                          <wpg:cNvGrpSpPr>
                            <a:grpSpLocks/>
                          </wpg:cNvGrpSpPr>
                          <wpg:grpSpPr bwMode="auto">
                            <a:xfrm flipH="1">
                              <a:off x="8430" y="5190"/>
                              <a:ext cx="144" cy="144"/>
                              <a:chOff x="1949" y="9082"/>
                              <a:chExt cx="144" cy="144"/>
                            </a:xfrm>
                          </wpg:grpSpPr>
                          <wps:wsp>
                            <wps:cNvPr id="37" name="Line 60"/>
                            <wps:cNvCnPr/>
                            <wps:spPr bwMode="auto">
                              <a:xfrm>
                                <a:off x="1949" y="9082"/>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61"/>
                            <wps:cNvCnPr/>
                            <wps:spPr bwMode="auto">
                              <a:xfrm rot="-5400000">
                                <a:off x="2021" y="9154"/>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 name="Group 62"/>
                          <wpg:cNvGrpSpPr>
                            <a:grpSpLocks/>
                          </wpg:cNvGrpSpPr>
                          <wpg:grpSpPr bwMode="auto">
                            <a:xfrm flipH="1" flipV="1">
                              <a:off x="8426" y="2470"/>
                              <a:ext cx="144" cy="144"/>
                              <a:chOff x="1949" y="9082"/>
                              <a:chExt cx="144" cy="144"/>
                            </a:xfrm>
                          </wpg:grpSpPr>
                          <wps:wsp>
                            <wps:cNvPr id="40" name="Line 63"/>
                            <wps:cNvCnPr/>
                            <wps:spPr bwMode="auto">
                              <a:xfrm flipV="1">
                                <a:off x="1949" y="9082"/>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64"/>
                            <wps:cNvCnPr/>
                            <wps:spPr bwMode="auto">
                              <a:xfrm rot="-5400000">
                                <a:off x="2021" y="9154"/>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2" name="Group 65"/>
                          <wpg:cNvGrpSpPr>
                            <a:grpSpLocks/>
                          </wpg:cNvGrpSpPr>
                          <wpg:grpSpPr bwMode="auto">
                            <a:xfrm flipH="1">
                              <a:off x="5256" y="5196"/>
                              <a:ext cx="144" cy="144"/>
                              <a:chOff x="1949" y="9082"/>
                              <a:chExt cx="144" cy="144"/>
                            </a:xfrm>
                          </wpg:grpSpPr>
                          <wps:wsp>
                            <wps:cNvPr id="43" name="Line 66"/>
                            <wps:cNvCnPr/>
                            <wps:spPr bwMode="auto">
                              <a:xfrm>
                                <a:off x="1949" y="9082"/>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67"/>
                            <wps:cNvCnPr/>
                            <wps:spPr bwMode="auto">
                              <a:xfrm rot="-5400000">
                                <a:off x="2021" y="9154"/>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5" name="Group 68"/>
                          <wpg:cNvGrpSpPr>
                            <a:grpSpLocks/>
                          </wpg:cNvGrpSpPr>
                          <wpg:grpSpPr bwMode="auto">
                            <a:xfrm>
                              <a:off x="5700" y="5190"/>
                              <a:ext cx="144" cy="144"/>
                              <a:chOff x="1949" y="9082"/>
                              <a:chExt cx="144" cy="144"/>
                            </a:xfrm>
                          </wpg:grpSpPr>
                          <wps:wsp>
                            <wps:cNvPr id="46" name="Line 69"/>
                            <wps:cNvCnPr/>
                            <wps:spPr bwMode="auto">
                              <a:xfrm>
                                <a:off x="1949" y="9082"/>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70"/>
                            <wps:cNvCnPr/>
                            <wps:spPr bwMode="auto">
                              <a:xfrm rot="-5400000">
                                <a:off x="2021" y="9154"/>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8" name="Group 71"/>
                          <wpg:cNvGrpSpPr>
                            <a:grpSpLocks/>
                          </wpg:cNvGrpSpPr>
                          <wpg:grpSpPr bwMode="auto">
                            <a:xfrm flipV="1">
                              <a:off x="2520" y="2160"/>
                              <a:ext cx="144" cy="144"/>
                              <a:chOff x="1949" y="9082"/>
                              <a:chExt cx="144" cy="144"/>
                            </a:xfrm>
                          </wpg:grpSpPr>
                          <wps:wsp>
                            <wps:cNvPr id="49" name="Line 72"/>
                            <wps:cNvCnPr/>
                            <wps:spPr bwMode="auto">
                              <a:xfrm>
                                <a:off x="1949" y="9082"/>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73"/>
                            <wps:cNvCnPr/>
                            <wps:spPr bwMode="auto">
                              <a:xfrm rot="-5400000">
                                <a:off x="2021" y="9154"/>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1" name="Group 74"/>
                          <wpg:cNvGrpSpPr>
                            <a:grpSpLocks/>
                          </wpg:cNvGrpSpPr>
                          <wpg:grpSpPr bwMode="auto">
                            <a:xfrm>
                              <a:off x="2520" y="5190"/>
                              <a:ext cx="144" cy="144"/>
                              <a:chOff x="1949" y="9082"/>
                              <a:chExt cx="144" cy="144"/>
                            </a:xfrm>
                          </wpg:grpSpPr>
                          <wps:wsp>
                            <wps:cNvPr id="52" name="Line 75"/>
                            <wps:cNvCnPr/>
                            <wps:spPr bwMode="auto">
                              <a:xfrm>
                                <a:off x="1949" y="9082"/>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76"/>
                            <wps:cNvCnPr/>
                            <wps:spPr bwMode="auto">
                              <a:xfrm rot="-5400000">
                                <a:off x="2021" y="9154"/>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inline>
            </w:drawing>
          </mc:Choice>
          <mc:Fallback>
            <w:pict>
              <v:group id="Group 13" o:spid="_x0000_s1094" style="width:350.4pt;height:175.65pt;mso-position-horizontal-relative:char;mso-position-vertical-relative:line" coordorigin="2706,3335" coordsize="7008,35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">
                <v:shape id="Text Box 37" o:spid="_x0000_s1095" type="#_x0000_t202" style="position:absolute;left:4226;top:3665;width:930;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8163FD" w:rsidRDefault="008163FD" w:rsidP="00E03E9C">
                        <w:proofErr w:type="gramStart"/>
                        <w:r>
                          <w:t>10 in.</w:t>
                        </w:r>
                        <w:proofErr w:type="gramEnd"/>
                      </w:p>
                    </w:txbxContent>
                  </v:textbox>
                </v:shape>
                <v:shape id="Text Box 38" o:spid="_x0000_s1096" type="#_x0000_t202" style="position:absolute;left:3306;top:4775;width:930;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8163FD" w:rsidRDefault="008163FD" w:rsidP="00E03E9C">
                        <w:proofErr w:type="gramStart"/>
                        <w:r>
                          <w:t>10 in.</w:t>
                        </w:r>
                        <w:proofErr w:type="gramEnd"/>
                      </w:p>
                    </w:txbxContent>
                  </v:textbox>
                </v:shape>
                <v:shape id="Text Box 39" o:spid="_x0000_s1097" type="#_x0000_t202" style="position:absolute;left:2706;top:3335;width:930;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8163FD" w:rsidRDefault="008163FD" w:rsidP="00E03E9C">
                        <w:proofErr w:type="gramStart"/>
                        <w:r>
                          <w:t>2 in.</w:t>
                        </w:r>
                        <w:proofErr w:type="gramEnd"/>
                      </w:p>
                    </w:txbxContent>
                  </v:textbox>
                </v:shape>
                <v:group id="Group 40" o:spid="_x0000_s1098" style="position:absolute;left:3360;top:3390;width:6354;height:3458" coordorigin="2520,2160" coordsize="6354,34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group id="Group 41" o:spid="_x0000_s1099" style="position:absolute;left:2520;top:2160;width:6354;height:3458" coordorigin="2520,2160" coordsize="6354,34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line id="Line 42" o:spid="_x0000_s1100" style="position:absolute;visibility:visible;mso-wrap-style:square" from="2520,2160" to="5400,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RP1cIAAADbAAAADwAAAGRycy9kb3ducmV2LnhtbERPzWoCMRC+F3yHMIXeulk9SN2aXaQq&#10;KD2Uqg8wbqab1c1kSaJu+/RNoeBtPr7fmVeD7cSVfGgdKxhnOQji2umWGwWH/fr5BUSIyBo7x6Tg&#10;mwJU5ehhjoV2N/6k6y42IoVwKFCBibEvpAy1IYshcz1x4r6ctxgT9I3UHm8p3HZykudTabHl1GCw&#10;pzdD9Xl3sQq2/vh+Hv80Rh5561fdx3IW7Empp8dh8Qoi0hDv4n/3Rqf5M/j7JR0gy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GRP1cIAAADbAAAADwAAAAAAAAAAAAAA&#10;AAChAgAAZHJzL2Rvd25yZXYueG1sUEsFBgAAAAAEAAQA+QAAAJADAAAAAA==&#10;" strokeweight="1pt"/>
                    <v:line id="Line 43" o:spid="_x0000_s1101" style="position:absolute;visibility:visible;mso-wrap-style:square" from="2520,2465" to="5400,2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G2oL4AAADbAAAADwAAAGRycy9kb3ducmV2LnhtbERPTWsCMRC9F/wPYQRvmtWDlK1RpFDs&#10;TdYKXqeb6WbtZrIkqbv+e+cg9Ph435vd6Dt1o5jawAaWiwIUcR1sy42B89fH/BVUysgWu8Bk4E4J&#10;dtvJywZLGwau6HbKjZIQTiUacDn3pdapduQxLUJPLNxPiB6zwNhoG3GQcN/pVVGstceWpcFhT++O&#10;6t/Tn5feig7XGNfDyKn+Pl5pX7nLYMxsOu7fQGUa87/46f60BlayXr7ID9DbB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qYbagvgAAANsAAAAPAAAAAAAAAAAAAAAAAKEC&#10;AABkcnMvZG93bnJldi54bWxQSwUGAAAAAAQABAD5AAAAjAMAAAAA&#10;" strokeweight="1pt">
                      <v:stroke dashstyle="dash"/>
                    </v:line>
                    <v:line id="Line 44" o:spid="_x0000_s1102" style="position:absolute;visibility:visible;mso-wrap-style:square" from="2520,2160" to="2520,2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6JbsQAAADbAAAADwAAAGRycy9kb3ducmV2LnhtbESPwW7CMBBE70j8g7WVuIETDoimcVBV&#10;QCriUJX2A5Z4G6fE68h2Ie3X10hIHEcz80ZTrgbbiTP50DpWkM8yEMS10y03Cj4/ttMliBCRNXaO&#10;ScEvBVhV41GJhXYXfqfzITYiQTgUqMDE2BdShtqQxTBzPXHyvpy3GJP0jdQeLwluOznPsoW02HJa&#10;MNjTi6H6dPixCnb+uD/lf42RR975Tfe2fgz2W6nJw/D8BCLSEO/hW/tVK5jncP2SfoCs/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foluxAAAANsAAAAPAAAAAAAAAAAA&#10;AAAAAKECAABkcnMvZG93bnJldi54bWxQSwUGAAAAAAQABAD5AAAAkgMAAAAA&#10;" strokeweight="1pt"/>
                    <v:line id="Line 45" o:spid="_x0000_s1103" style="position:absolute;visibility:visible;mso-wrap-style:square" from="5400,2160" to="5400,2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wXGcMAAADbAAAADwAAAGRycy9kb3ducmV2LnhtbESP3WoCMRSE7wu+QziCdzXrXki7NUrx&#10;B5RelKoPcNycbrZuTpYk6urTN4Lg5TAz3zCTWWcbcSYfascKRsMMBHHpdM2Vgv1u9foGIkRkjY1j&#10;UnClALNp72WChXYX/qHzNlYiQTgUqMDE2BZShtKQxTB0LXHyfp23GJP0ldQeLwluG5ln2VharDkt&#10;GGxpbqg8bk9WwcYfvo6jW2XkgTd+2Xwv3oP9U2rQ7z4/QETq4jP8aK+1gjyH+5f0A+T0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sFxnDAAAA2wAAAA8AAAAAAAAAAAAA&#10;AAAAoQIAAGRycy9kb3ducmV2LnhtbFBLBQYAAAAABAAEAPkAAACRAwAAAAA=&#10;" strokeweight="1pt"/>
                    <v:line id="Line 46" o:spid="_x0000_s1104" style="position:absolute;rotation:-90;visibility:visible;mso-wrap-style:square" from="1080,3910" to="3960,3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2W6MYAAADbAAAADwAAAGRycy9kb3ducmV2LnhtbESPT2sCMRTE70K/Q3iCF9GsK0rZGqVU&#10;i1Kw4J+Dx9fNc7N087Jsoq7fvikIHoeZ+Q0zW7S2EldqfOlYwWiYgCDOnS65UHA8fA5eQfiArLFy&#10;TAru5GExf+nMMNPuxju67kMhIoR9hgpMCHUmpc8NWfRDVxNH7+waiyHKppC6wVuE20qmSTKVFkuO&#10;CwZr+jCU/+4vVsHpvlrK79HU/KST3dd4U691f7tWqtdt399ABGrDM/xob7SCdAz/X+IP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qtlujGAAAA2wAAAA8AAAAAAAAA&#10;AAAAAAAAoQIAAGRycy9kb3ducmV2LnhtbFBLBQYAAAAABAAEAPkAAACUAwAAAAA=&#10;" strokeweight="1pt"/>
                    <v:line id="Line 47" o:spid="_x0000_s1105" style="position:absolute;visibility:visible;mso-wrap-style:square" from="2520,5340" to="5688,5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kq9sQAAADbAAAADwAAAGRycy9kb3ducmV2LnhtbESP3WoCMRSE74W+QziF3tWsUsSuZhfp&#10;D1S8kKoPcNwcN6ubkyVJde3TN0LBy2FmvmHmZW9bcSYfGscKRsMMBHHldMO1gt3283kKIkRkja1j&#10;UnClAGXxMJhjrt2Fv+m8ibVIEA45KjAxdrmUoTJkMQxdR5y8g/MWY5K+ltrjJcFtK8dZNpEWG04L&#10;Bjt6M1SdNj9WwdLvV6fRb23knpf+o12/vwZ7VOrpsV/MQETq4z383/7SCsYv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CSr2xAAAANsAAAAPAAAAAAAAAAAA&#10;AAAAAKECAABkcnMvZG93bnJldi54bWxQSwUGAAAAAAQABAD5AAAAkgMAAAAA&#10;" strokeweight="1pt"/>
                    <v:line id="Line 48" o:spid="_x0000_s1106" style="position:absolute;visibility:visible;mso-wrap-style:square" from="5686,2464" to="8854,2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WPbcQAAADbAAAADwAAAGRycy9kb3ducmV2LnhtbESP3WoCMRSE74W+QziF3tWsQsWuZhfp&#10;D1S8kKoPcNwcN6ubkyVJde3TN0LBy2FmvmHmZW9bcSYfGscKRsMMBHHldMO1gt3283kKIkRkja1j&#10;UnClAGXxMJhjrt2Fv+m8ibVIEA45KjAxdrmUoTJkMQxdR5y8g/MWY5K+ltrjJcFtK8dZNpEWG04L&#10;Bjt6M1SdNj9WwdLvV6fRb23knpf+o12/vwZ7VOrpsV/MQETq4z383/7SCsYv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RY9txAAAANsAAAAPAAAAAAAAAAAA&#10;AAAAAKECAABkcnMvZG93bnJldi54bWxQSwUGAAAAAAQABAD5AAAAkgMAAAAA&#10;" strokeweight="1pt"/>
                    <v:line id="Line 49" o:spid="_x0000_s1107" style="position:absolute;rotation:-90;visibility:visible;mso-wrap-style:square" from="7424,3890" to="10304,3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o1cMYAAADbAAAADwAAAGRycy9kb3ducmV2LnhtbESPT2vCQBTE70K/w/IKXkQ3phgkukpR&#10;i1Kw4J+Dx9fsazY0+zZktxq/fbcg9DjMzG+Y+bKztbhS6yvHCsajBARx4XTFpYLz6W04BeEDssba&#10;MSm4k4fl4qk3x1y7Gx/oegyliBD2OSowITS5lL4wZNGPXEMcvS/XWgxRtqXULd4i3NYyTZJMWqw4&#10;LhhsaGWo+D7+WAWX+2YtP8aZ+Uwnh/eXXbPVg/1Wqf5z9zoDEagL/+FHe6cVpBn8fYk/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raNXDGAAAA2wAAAA8AAAAAAAAA&#10;AAAAAAAAoQIAAGRycy9kb3ducmV2LnhtbFBLBQYAAAAABAAEAPkAAACUAwAAAAA=&#10;" strokeweight="1pt"/>
                    <v:line id="Line 50" o:spid="_x0000_s1108" style="position:absolute;visibility:visible;mso-wrap-style:square" from="5700,5618" to="8580,5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u0gcQAAADbAAAADwAAAGRycy9kb3ducmV2LnhtbESPzW7CMBCE70h9B2sr9VYcOBQacCLU&#10;H6mIAyrwAEu8xIF4HdkuhD59jVSJ42hmvtHMy9624kw+NI4VjIYZCOLK6YZrBbvt5/MURIjIGlvH&#10;pOBKAcriYTDHXLsLf9N5E2uRIBxyVGBi7HIpQ2XIYhi6jjh5B+ctxiR9LbXHS4LbVo6z7EVabDgt&#10;GOzozVB12vxYBUu/X51Gv7WRe176j3b9/hrsUamnx34xAxGpj/fwf/tLKxhP4PYl/QBZ/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27SBxAAAANsAAAAPAAAAAAAAAAAA&#10;AAAAAKECAABkcnMvZG93bnJldi54bWxQSwUGAAAAAAQABAD5AAAAkgMAAAAA&#10;" strokeweight="1pt"/>
                    <v:line id="Line 51" o:spid="_x0000_s1109" style="position:absolute;visibility:visible;mso-wrap-style:square" from="5700,5340" to="8580,5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e6pr4AAADbAAAADwAAAGRycy9kb3ducmV2LnhtbERPTWsCMRC9F/wPYQRvmtWDlK1RpFDs&#10;TdYKXqeb6WbtZrIkqbv+e+cg9Ph435vd6Dt1o5jawAaWiwIUcR1sy42B89fH/BVUysgWu8Bk4E4J&#10;dtvJywZLGwau6HbKjZIQTiUacDn3pdapduQxLUJPLNxPiB6zwNhoG3GQcN/pVVGstceWpcFhT++O&#10;6t/Tn5feig7XGNfDyKn+Pl5pX7nLYMxsOu7fQGUa87/46f60BlYyVr7ID9DbB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UF7qmvgAAANsAAAAPAAAAAAAAAAAAAAAAAKEC&#10;AABkcnMvZG93bnJldi54bWxQSwUGAAAAAAQABAD5AAAAjAMAAAAA&#10;" strokeweight="1pt">
                      <v:stroke dashstyle="dash"/>
                    </v:line>
                    <v:line id="Line 52" o:spid="_x0000_s1110" style="position:absolute;rotation:-90;visibility:visible;mso-wrap-style:square" from="5540,2320" to="5540,2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hAsYAAADbAAAADwAAAGRycy9kb3ducmV2LnhtbESPQWsCMRSE70L/Q3iFXqRm3aK0q1FK&#10;a1EEBa0Hj8/N62bp5mXZRF3/vREEj8PMfMOMp62txIkaXzpW0O8lIIhzp0suFOx+f17fQfiArLFy&#10;TAou5GE6eeqMMdPuzBs6bUMhIoR9hgpMCHUmpc8NWfQ9VxNH7881FkOUTSF1g+cIt5VMk2QoLZYc&#10;FwzW9GUo/98erYL9ZfYt1/2hOaSDzfJtUc91dzVX6uW5/RyBCNSGR/jeXmgF6QfcvsQfIC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tFoQLGAAAA2wAAAA8AAAAAAAAA&#10;AAAAAAAAoQIAAGRycy9kb3ducmV2LnhtbFBLBQYAAAAABAAEAPkAAACUAwAAAAA=&#10;" strokeweight="1pt"/>
                    <v:line id="Line 53" o:spid="_x0000_s1111" style="position:absolute;rotation:-90;visibility:visible;mso-wrap-style:square" from="8730,5190" to="8730,5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6aeQsEAAADbAAAADwAAAGRycy9kb3ducmV2LnhtbERPy4rCMBTdD/gP4QpuRFMVRapRhnmg&#10;CAo+Fi6vzbUpNjeliVr/frIQZnk47/mysaV4UO0LxwoG/QQEceZ0wbmC0/G3NwXhA7LG0jEpeJGH&#10;5aL1McdUuyfv6XEIuYgh7FNUYEKoUil9Zsii77uKOHJXV1sMEda51DU+Y7gt5TBJJtJiwbHBYEVf&#10;hrLb4W4VnF8/33I3mJjLcLzfjNbVSne3K6U67eZzBiJQE/7Fb/daKxjF9fFL/A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pp5CwQAAANsAAAAPAAAAAAAAAAAAAAAA&#10;AKECAABkcnMvZG93bnJldi54bWxQSwUGAAAAAAQABAD5AAAAjwMAAAAA&#10;" strokeweight="1pt"/>
                    <v:line id="Line 54" o:spid="_x0000_s1112" style="position:absolute;visibility:visible;mso-wrap-style:square" from="8590,5330" to="8590,5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cfs8QAAADbAAAADwAAAGRycy9kb3ducmV2LnhtbESP0WoCMRRE34X+Q7iFvtXsVih2NUpp&#10;FSp9ELd+wHVz3axubpYk6tavN4WCj8PMnGGm89624kw+NI4V5MMMBHHldMO1gu3P8nkMIkRkja1j&#10;UvBLAeazh8EUC+0uvKFzGWuRIBwKVGBi7AopQ2XIYhi6jjh5e+ctxiR9LbXHS4LbVr5k2au02HBa&#10;MNjRh6HqWJ6sgpXffR/za23kjld+0a4/34I9KPX02L9PQETq4z383/7SCkY5/H1JP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px+zxAAAANsAAAAPAAAAAAAAAAAA&#10;AAAAAKECAABkcnMvZG93bnJldi54bWxQSwUGAAAAAAQABAD5AAAAkgMAAAAA&#10;" strokeweight="1pt"/>
                    <v:line id="Line 55" o:spid="_x0000_s1113" style="position:absolute;visibility:visible;mso-wrap-style:square" from="5700,5330" to="5700,5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WBxMQAAADbAAAADwAAAGRycy9kb3ducmV2LnhtbESP3WoCMRSE74W+QziF3tWsFsSuZhfp&#10;D1S8kKoPcNwcN6ubkyVJde3TN0LBy2FmvmHmZW9bcSYfGscKRsMMBHHldMO1gt3283kKIkRkja1j&#10;UnClAGXxMJhjrt2Fv+m8ibVIEA45KjAxdrmUoTJkMQxdR5y8g/MWY5K+ltrjJcFtK8dZNpEWG04L&#10;Bjt6M1SdNj9WwdLvV6fRb23knpf+o12/vwZ7VOrpsV/MQETq4z383/7SCl7G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dYHExAAAANsAAAAPAAAAAAAAAAAA&#10;AAAAAKECAABkcnMvZG93bnJldi54bWxQSwUGAAAAAAQABAD5AAAAkgMAAAAA&#10;" strokeweight="1pt"/>
                    <v:line id="Line 56" o:spid="_x0000_s1114" style="position:absolute;rotation:-90;visibility:visible;mso-wrap-style:square" from="3956,3910" to="6836,3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kkysQAAADbAAAADwAAAGRycy9kb3ducmV2LnhtbESPQWvCQBSE7wX/w/IEb3WjgpTUTaiC&#10;UBuhGr14e2Rfk9Ds25DdJum/dwsFj8PMfMNs0tE0oqfO1ZYVLOYRCOLC6ppLBdfL/vkFhPPIGhvL&#10;pOCXHKTJ5GmDsbYDn6nPfSkChF2MCirv21hKV1Rk0M1tSxy8L9sZ9EF2pdQdDgFuGrmMorU0WHNY&#10;qLClXUXFd/5jFJxuLC9me9hltywzn3hc4zX/UGo2Hd9eQXga/SP8337XClYr+PsSfoBM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iSTKxAAAANsAAAAPAAAAAAAAAAAA&#10;AAAAAKECAABkcnMvZG93bnJldi54bWxQSwUGAAAAAAQABAD5AAAAkgMAAAAA&#10;" strokeweight="1pt">
                      <v:stroke dashstyle="dash"/>
                    </v:line>
                    <v:line id="Line 57" o:spid="_x0000_s1115" style="position:absolute;rotation:-90;visibility:visible;mso-wrap-style:square" from="4260,3910" to="7140,3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C8vsMAAADbAAAADwAAAGRycy9kb3ducmV2LnhtbESPQYvCMBSE74L/ITzB25qqi0jXKCoI&#10;uhV0qxdvj+ZtW7Z5KU3U+u+NsOBxmJlvmNmiNZW4UeNKywqGgwgEcWZ1ybmC82nzMQXhPLLGyjIp&#10;eJCDxbzbmWGs7Z1/6Jb6XAQIuxgVFN7XsZQuK8igG9iaOHi/tjHog2xyqRu8B7ip5CiKJtJgyWGh&#10;wJrWBWV/6dUoOF5Ynsxqt04uSWIOuJ/gOf1Wqt9rl18gPLX+Hf5vb7WC8Se8voQfIO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FgvL7DAAAA2wAAAA8AAAAAAAAAAAAA&#10;AAAAoQIAAGRycy9kb3ducmV2LnhtbFBLBQYAAAAABAAEAPkAAACRAwAAAAA=&#10;" strokeweight="1pt">
                      <v:stroke dashstyle="dash"/>
                    </v:line>
                    <v:line id="Line 58" o:spid="_x0000_s1116" style="position:absolute;rotation:-90;visibility:visible;mso-wrap-style:square" from="7140,3888" to="10020,3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wZJcMAAADbAAAADwAAAGRycy9kb3ducmV2LnhtbESPQYvCMBSE74L/ITzB25qqrEjXKCoI&#10;uhV0qxdvj+ZtW7Z5KU3U+u+NsOBxmJlvmNmiNZW4UeNKywqGgwgEcWZ1ybmC82nzMQXhPLLGyjIp&#10;eJCDxbzbmWGs7Z1/6Jb6XAQIuxgVFN7XsZQuK8igG9iaOHi/tjHog2xyqRu8B7ip5CiKJtJgyWGh&#10;wJrWBWV/6dUoOF5Ynsxqt04uSWIOuJ/gOf1Wqt9rl18gPLX+Hf5vb7WC8Se8voQfIO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4sGSXDAAAA2wAAAA8AAAAAAAAAAAAA&#10;AAAAoQIAAGRycy9kb3ducmV2LnhtbFBLBQYAAAAABAAEAPkAAACRAwAAAAA=&#10;" strokeweight="1pt">
                      <v:stroke dashstyle="dash"/>
                    </v:line>
                  </v:group>
                  <v:group id="Group 59" o:spid="_x0000_s1117" style="position:absolute;left:8430;top:5190;width:144;height:144;flip:x" coordorigin="1949,9082" coordsize="144,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T6x7/CAAAA2wAAAA8A&#10;AAAAAAAAAAAAAAAAqgIAAGRycy9kb3ducmV2LnhtbFBLBQYAAAAABAAEAPoAAACZAwAAAAA=&#10;">
                    <v:line id="Line 60" o:spid="_x0000_s1118" style="position:absolute;visibility:visible;mso-wrap-style:square" from="1949,9082" to="2093,9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3PnMYAAADbAAAADwAAAGRycy9kb3ducmV2LnhtbESPT2vCQBTE74LfYXlCb7qxQiq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9z5zGAAAA2wAAAA8AAAAAAAAA&#10;AAAAAAAAoQIAAGRycy9kb3ducmV2LnhtbFBLBQYAAAAABAAEAPkAAACUAwAAAAA=&#10;"/>
                    <v:line id="Line 61" o:spid="_x0000_s1119" style="position:absolute;rotation:-90;visibility:visible;mso-wrap-style:square" from="2021,9154" to="2165,9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Mji8IAAADbAAAADwAAAGRycy9kb3ducmV2LnhtbERPy2oCMRTdC/5DuIXuNGMLrR2NUgS1&#10;SF34gOLuMrlOpk5uhiQ64983i4LLw3lP552txY18qBwrGA0zEMSF0xWXCo6H5WAMIkRkjbVjUnCn&#10;APNZvzfFXLuWd3Tbx1KkEA45KjAxNrmUoTBkMQxdQ5y4s/MWY4K+lNpjm8JtLV+y7E1arDg1GGxo&#10;Yai47K9Wwbtbfben8++PX6y1HR23W7M5fCj1/NR9TkBE6uJD/O/+0gpe09j0Jf0AOf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cMji8IAAADbAAAADwAAAAAAAAAAAAAA&#10;AAChAgAAZHJzL2Rvd25yZXYueG1sUEsFBgAAAAAEAAQA+QAAAJADAAAAAA==&#10;"/>
                  </v:group>
                  <v:group id="Group 62" o:spid="_x0000_s1120" style="position:absolute;left:8426;top:2470;width:144;height:144;flip:x y" coordorigin="1949,9082" coordsize="144,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o8z3nFAAAA2wAA&#10;AA8AAAAAAAAAAAAAAAAAqgIAAGRycy9kb3ducmV2LnhtbFBLBQYAAAAABAAEAPoAAACcAwAAAAA=&#10;">
                    <v:line id="Line 63" o:spid="_x0000_s1121" style="position:absolute;flip:y;visibility:visible;mso-wrap-style:square" from="1949,9082" to="2093,9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ANfsIAAADbAAAADwAAAGRycy9kb3ducmV2LnhtbERPz2vCMBS+D/wfwhO8DE0nMrQaRQaC&#10;By9zo7Lbs3k2pc1LTaLW/345DHb8+H6vNr1txZ18qB0reJtkIIhLp2uuFHx/7cZzECEia2wdk4In&#10;BdisBy8rzLV78Cfdj7ESKYRDjgpMjF0uZSgNWQwT1xEn7uK8xZigr6T2+EjhtpXTLHuXFmtODQY7&#10;+jBUNsebVSDnh9er355nTdGcTgtTlEX3c1BqNOy3SxCR+vgv/nPvtYJZWp++pB8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PANfsIAAADbAAAADwAAAAAAAAAAAAAA&#10;AAChAgAAZHJzL2Rvd25yZXYueG1sUEsFBgAAAAAEAAQA+QAAAJADAAAAAA==&#10;"/>
                    <v:line id="Line 64" o:spid="_x0000_s1122" style="position:absolute;rotation:-90;visibility:visible;mso-wrap-style:square" from="2021,9154" to="2165,9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5a8YAAADbAAAADwAAAGRycy9kb3ducmV2LnhtbESPzWrDMBCE74W+g9hCb43sEvrjWAkh&#10;0LSU5tDEEHJbrI3lxFoZSY3dt68KhR6HmfmGKRej7cSFfGgdK8gnGQji2umWGwXV7uXuCUSIyBo7&#10;x6TgmwIs5tdXJRbaDfxJl21sRIJwKFCBibEvpAy1IYth4nri5B2dtxiT9I3UHocEt528z7IHabHl&#10;tGCwp5Wh+rz9sgoe3fpjOBxPe7961TavNhvzvntW6vZmXM5ARBrjf/iv/aYVTHP4/ZJ+gJ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WvGAAAA2wAAAA8AAAAAAAAA&#10;AAAAAAAAoQIAAGRycy9kb3ducmV2LnhtbFBLBQYAAAAABAAEAPkAAACUAwAAAAA=&#10;"/>
                  </v:group>
                  <v:group id="Group 65" o:spid="_x0000_s1123" style="position:absolute;left:5256;top:5196;width:144;height:144;flip:x" coordorigin="1949,9082" coordsize="144,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PHssHCAAAA2wAAAA8A&#10;AAAAAAAAAAAAAAAAqgIAAGRycy9kb3ducmV2LnhtbFBLBQYAAAAABAAEAPoAAACZAwAAAAA=&#10;">
                    <v:line id="Line 66" o:spid="_x0000_s1124" style="position:absolute;visibility:visible;mso-wrap-style:square" from="1949,9082" to="2093,9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64sYAAADbAAAADwAAAGRycy9kb3ducmV2LnhtbESPT2vCQBTE74LfYXlCb7qxl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AuuLGAAAA2wAAAA8AAAAAAAAA&#10;AAAAAAAAoQIAAGRycy9kb3ducmV2LnhtbFBLBQYAAAAABAAEAPkAAACUAwAAAAA=&#10;"/>
                    <v:line id="Line 67" o:spid="_x0000_s1125" style="position:absolute;rotation:-90;visibility:visible;mso-wrap-style:square" from="2021,9154" to="2165,9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ha88UAAADbAAAADwAAAGRycy9kb3ducmV2LnhtbESPW2sCMRSE3wv+h3AE32rWItZujVKE&#10;XpD64AVK3w6b42Z1c7Ik0V3/vSkIfRxm5htmtuhsLS7kQ+VYwWiYgSAunK64VLDfvT9OQYSIrLF2&#10;TAquFGAx7z3MMNeu5Q1dtrEUCcIhRwUmxiaXMhSGLIaha4iTd3DeYkzSl1J7bBPc1vIpyybSYsVp&#10;wWBDS0PFaXu2Cp7dx3f7ezj++OWntqP9em1WuxelBv3u7RVEpC7+h+/tL61gPIa/L+kHyP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Iha88UAAADbAAAADwAAAAAAAAAA&#10;AAAAAAChAgAAZHJzL2Rvd25yZXYueG1sUEsFBgAAAAAEAAQA+QAAAJMDAAAAAA==&#10;"/>
                  </v:group>
                  <v:group id="Group 68" o:spid="_x0000_s1126" style="position:absolute;left:5700;top:5190;width:144;height:144" coordorigin="1949,9082" coordsize="144,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line id="Line 69" o:spid="_x0000_s1127" style="position:absolute;visibility:visible;mso-wrap-style:square" from="1949,9082" to="2093,9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ZesYAAADbAAAADwAAAGRycy9kb3ducmV2LnhtbESPT2vCQBTE74V+h+UJvdWNbQk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3GXrGAAAA2wAAAA8AAAAAAAAA&#10;AAAAAAAAoQIAAGRycy9kb3ducmV2LnhtbFBLBQYAAAAABAAEAPkAAACUAwAAAAA=&#10;"/>
                    <v:line id="Line 70" o:spid="_x0000_s1128" style="position:absolute;rotation:-90;visibility:visible;mso-wrap-style:square" from="2021,9154" to="2165,9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rEhMUAAADbAAAADwAAAGRycy9kb3ducmV2LnhtbESPT2sCMRTE7wW/Q3gFb5pVpNbVKCL0&#10;D0UPVUG8PTbPzdbNy5Kk7vbbNwWhx2FmfsMsVp2txY18qBwrGA0zEMSF0xWXCo6Hl8EziBCRNdaO&#10;ScEPBVgtew8LzLVr+ZNu+1iKBOGQowITY5NLGQpDFsPQNcTJuzhvMSbpS6k9tgluaznOsidpseK0&#10;YLChjaHiuv+2CqbuddueL18nv3nTdnTc7czHYaZU/7Fbz0FE6uJ/+N5+1womU/j7kn6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FrEhMUAAADbAAAADwAAAAAAAAAA&#10;AAAAAAChAgAAZHJzL2Rvd25yZXYueG1sUEsFBgAAAAAEAAQA+QAAAJMDAAAAAA==&#10;"/>
                  </v:group>
                  <v:group id="Group 71" o:spid="_x0000_s1129" style="position:absolute;left:2520;top:2160;width:144;height:144;flip:y" coordorigin="1949,9082" coordsize="144,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">
                    <v:line id="Line 72" o:spid="_x0000_s1130" style="position:absolute;visibility:visible;mso-wrap-style:square" from="1949,9082" to="2093,9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line id="Line 73" o:spid="_x0000_s1131" style="position:absolute;rotation:-90;visibility:visible;mso-wrap-style:square" from="2021,9154" to="2165,9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rKLcIAAADbAAAADwAAAGRycy9kb3ducmV2LnhtbERPy2oCMRTdC/5DuIXuNGOhrR2NUgS1&#10;SF34gOLuMrlOpk5uhiQ64983i4LLw3lP552txY18qBwrGA0zEMSF0xWXCo6H5WAMIkRkjbVjUnCn&#10;APNZvzfFXLuWd3Tbx1KkEA45KjAxNrmUoTBkMQxdQ5y4s/MWY4K+lNpjm8JtLV+y7E1arDg1GGxo&#10;Yai47K9Wwbtbfben8++PX6y1HR23W7M5fCj1/NR9TkBE6uJD/O/+0gpe0/r0Jf0AOf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mrKLcIAAADbAAAADwAAAAAAAAAAAAAA&#10;AAChAgAAZHJzL2Rvd25yZXYueG1sUEsFBgAAAAAEAAQA+QAAAJADAAAAAA==&#10;"/>
                  </v:group>
                  <v:group id="Group 74" o:spid="_x0000_s1132" style="position:absolute;left:2520;top:5190;width:144;height:144" coordorigin="1949,9082" coordsize="144,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line id="Line 75" o:spid="_x0000_s1133" style="position:absolute;visibility:visible;mso-wrap-style:square" from="1949,9082" to="2093,9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WJpMYAAADbAAAADwAAAGRycy9kb3ducmV2LnhtbESPQWvCQBSE7wX/w/IEb3VTp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ViaTGAAAA2wAAAA8AAAAAAAAA&#10;AAAAAAAAoQIAAGRycy9kb3ducmV2LnhtbFBLBQYAAAAABAAEAPkAAACUAwAAAAA=&#10;"/>
                    <v:line id="Line 76" o:spid="_x0000_s1134" style="position:absolute;rotation:-90;visibility:visible;mso-wrap-style:square" from="2021,9154" to="2165,9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hUWsUAAADbAAAADwAAAGRycy9kb3ducmV2LnhtbESPQWsCMRSE74X+h/AK3mpWi7XdGkWE&#10;qhQ9VIXS22Pz3KxuXpYkutt/3xQKHoeZ+YaZzDpbiyv5UDlWMOhnIIgLpysuFRz2748vIEJE1lg7&#10;JgU/FGA2vb+bYK5dy5903cVSJAiHHBWYGJtcylAYshj6riFO3tF5izFJX0rtsU1wW8thlj1LixWn&#10;BYMNLQwV593FKhi75ab9Pp6+/GKl7eCw3ZqP/atSvYdu/gYiUhdv4f/2WisYPcHfl/QD5PQ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rhUWsUAAADbAAAADwAAAAAAAAAA&#10;AAAAAAChAgAAZHJzL2Rvd25yZXYueG1sUEsFBgAAAAAEAAQA+QAAAJMDAAAAAA==&#10;"/>
                  </v:group>
                </v:group>
                <w10:anchorlock/>
              </v:group>
            </w:pict>
          </mc:Fallback>
        </mc:AlternateContent>
      </w:r>
    </w:p>
    <w:p w:rsidR="008163FD" w:rsidRDefault="008163FD" w:rsidP="00E1116D">
      <w:pPr>
        <w:ind w:firstLine="360"/>
        <w:rPr>
          <w:rFonts w:cstheme="minorHAnsi"/>
        </w:rPr>
      </w:pPr>
      <w:r w:rsidRPr="008163FD">
        <w:rPr>
          <w:rFonts w:cstheme="minorHAnsi"/>
        </w:rPr>
        <w:t>How many square inches of wrapping paper is needed to cover the surface area of the box?</w:t>
      </w:r>
    </w:p>
    <w:p w:rsidR="00E0416D" w:rsidRDefault="00E0416D" w:rsidP="004012E6">
      <w:pPr>
        <w:rPr>
          <w:rFonts w:cstheme="minorHAnsi"/>
        </w:rPr>
      </w:pPr>
    </w:p>
    <w:p w:rsidR="00E0416D" w:rsidRDefault="00E0416D" w:rsidP="00E1116D">
      <w:pPr>
        <w:ind w:firstLine="360"/>
        <w:rPr>
          <w:rFonts w:cstheme="minorHAnsi"/>
        </w:rPr>
      </w:pPr>
    </w:p>
    <w:p w:rsidR="00860854" w:rsidRDefault="00860854" w:rsidP="00860854">
      <w:pPr>
        <w:pStyle w:val="ListParagraph"/>
        <w:numPr>
          <w:ilvl w:val="0"/>
          <w:numId w:val="6"/>
        </w:numPr>
      </w:pPr>
      <w:r>
        <w:t>Paxton wants to carpet his room with a 5 foot wide strip of carpet that goes around the outside of his room. If he leaves the inside as bare wood, what is the area of the carpet that he will need?</w:t>
      </w:r>
    </w:p>
    <w:p w:rsidR="00860854" w:rsidRDefault="00860854" w:rsidP="00860854">
      <w:pPr>
        <w:pStyle w:val="ListParagraph"/>
        <w:ind w:left="360"/>
      </w:pPr>
      <w:r>
        <w:rPr>
          <w:noProof/>
        </w:rPr>
        <mc:AlternateContent>
          <mc:Choice Requires="wpg">
            <w:drawing>
              <wp:anchor distT="0" distB="0" distL="114300" distR="114300" simplePos="0" relativeHeight="251679744" behindDoc="0" locked="0" layoutInCell="1" allowOverlap="1">
                <wp:simplePos x="0" y="0"/>
                <wp:positionH relativeFrom="column">
                  <wp:posOffset>1759306</wp:posOffset>
                </wp:positionH>
                <wp:positionV relativeFrom="paragraph">
                  <wp:posOffset>156845</wp:posOffset>
                </wp:positionV>
                <wp:extent cx="2180992" cy="1426058"/>
                <wp:effectExtent l="0" t="0" r="0" b="3175"/>
                <wp:wrapNone/>
                <wp:docPr id="179" name="Group 179"/>
                <wp:cNvGraphicFramePr/>
                <a:graphic xmlns:a="http://schemas.openxmlformats.org/drawingml/2006/main">
                  <a:graphicData uri="http://schemas.microsoft.com/office/word/2010/wordprocessingGroup">
                    <wpg:wgp>
                      <wpg:cNvGrpSpPr/>
                      <wpg:grpSpPr>
                        <a:xfrm>
                          <a:off x="0" y="0"/>
                          <a:ext cx="2180992" cy="1426058"/>
                          <a:chOff x="0" y="0"/>
                          <a:chExt cx="2180992" cy="1426058"/>
                        </a:xfrm>
                      </wpg:grpSpPr>
                      <wpg:grpSp>
                        <wpg:cNvPr id="176" name="Group 176"/>
                        <wpg:cNvGrpSpPr/>
                        <wpg:grpSpPr>
                          <a:xfrm>
                            <a:off x="0" y="0"/>
                            <a:ext cx="1295400" cy="1007745"/>
                            <a:chOff x="0" y="0"/>
                            <a:chExt cx="1295400" cy="1007745"/>
                          </a:xfrm>
                        </wpg:grpSpPr>
                        <wps:wsp>
                          <wps:cNvPr id="174" name="Rectangle 174"/>
                          <wps:cNvSpPr/>
                          <wps:spPr>
                            <a:xfrm>
                              <a:off x="0" y="0"/>
                              <a:ext cx="1295400" cy="1007745"/>
                            </a:xfrm>
                            <a:prstGeom prst="rect">
                              <a:avLst/>
                            </a:prstGeom>
                            <a:pattFill prst="zigZag">
                              <a:fgClr>
                                <a:schemeClr val="tx1">
                                  <a:lumMod val="65000"/>
                                  <a:lumOff val="35000"/>
                                </a:schemeClr>
                              </a:fgClr>
                              <a:bgClr>
                                <a:schemeClr val="bg1"/>
                              </a:bgClr>
                            </a:patt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5" name="Rectangle 175"/>
                          <wps:cNvSpPr/>
                          <wps:spPr>
                            <a:xfrm>
                              <a:off x="182880" y="182880"/>
                              <a:ext cx="935990" cy="64770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7" name="Text Box 177"/>
                        <wps:cNvSpPr txBox="1"/>
                        <wps:spPr>
                          <a:xfrm>
                            <a:off x="1243584" y="321869"/>
                            <a:ext cx="937408" cy="4169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60854" w:rsidRDefault="00860854">
                              <w:r>
                                <w:t xml:space="preserve">28 </w:t>
                              </w:r>
                              <w:proofErr w:type="spellStart"/>
                              <w:r>
                                <w:t>f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8" name="Text Box 178"/>
                        <wps:cNvSpPr txBox="1"/>
                        <wps:spPr>
                          <a:xfrm>
                            <a:off x="395020" y="1009498"/>
                            <a:ext cx="937260" cy="4165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60854" w:rsidRDefault="00860854" w:rsidP="00860854">
                              <w:r>
                                <w:t xml:space="preserve">36 </w:t>
                              </w:r>
                              <w:proofErr w:type="spellStart"/>
                              <w:r>
                                <w:t>f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179" o:spid="_x0000_s1135" style="position:absolute;left:0;text-align:left;margin-left:138.55pt;margin-top:12.35pt;width:171.75pt;height:112.3pt;z-index:251679744;mso-position-horizontal-relative:text;mso-position-vertical-relative:text" coordsize="21809,14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">
                <v:group id="Group 176" o:spid="_x0000_s1136" style="position:absolute;width:12954;height:10077" coordsize="12954,10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2fUzsMAAADcAAAADwAAAGRycy9kb3ducmV2LnhtbERPS4vCMBC+C/6HMIK3&#10;Na2yunSNIqLiQRZ8wLK3oRnbYjMpTWzrv98Igrf5+J4zX3amFA3VrrCsIB5FIIhTqwvOFFzO248v&#10;EM4jaywtk4IHOVgu+r05Jtq2fKTm5DMRQtglqCD3vkqkdGlOBt3IVsSBu9raoA+wzqSusQ3hppTj&#10;KJpKgwWHhhwrWueU3k53o2DXYruaxJvmcLuuH3/nz5/fQ0xKDQfd6huEp86/xS/3Xof5s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zZ9TOwwAAANwAAAAP&#10;AAAAAAAAAAAAAAAAAKoCAABkcnMvZG93bnJldi54bWxQSwUGAAAAAAQABAD6AAAAmgMAAAAA&#10;">
                  <v:rect id="Rectangle 174" o:spid="_x0000_s1137" style="position:absolute;width:12954;height:100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WgmcQA&#10;AADcAAAADwAAAGRycy9kb3ducmV2LnhtbERPS2vCQBC+C/0PyxR6001LUIluQisUitBDbQoex+zk&#10;gdnZmN0m8d93C4K3+fies80m04qBetdYVvC8iEAQF1Y3XCnIv9/naxDOI2tsLZOCKznI0ofZFhNt&#10;R/6i4eArEULYJaig9r5LpHRFTQbdwnbEgSttb9AH2FdS9ziGcNPKlyhaSoMNh4YaO9rVVJwPv0bB&#10;8vRzieybzo/xvo0/1+VwGXelUk+P0+sGhKfJ38U394cO81cx/D8TLpDp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1oJnEAAAA3AAAAA8AAAAAAAAAAAAAAAAAmAIAAGRycy9k&#10;b3ducmV2LnhtbFBLBQYAAAAABAAEAPUAAACJAwAAAAA=&#10;" fillcolor="#5a5a5a [2109]" strokecolor="black [3213]" strokeweight="2pt">
                    <v:fill r:id="rId16" o:title="" color2="white [3212]" type="pattern"/>
                  </v:rect>
                  <v:rect id="Rectangle 175" o:spid="_x0000_s1138" style="position:absolute;left:1828;top:1828;width:9360;height:6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U0LMMA&#10;AADcAAAADwAAAGRycy9kb3ducmV2LnhtbERPTWvCQBC9F/oflil4azZVrCV1DaKI0kPBpKDHITtN&#10;0mRnQ3aj8d93CwVv83ifs0xH04oL9a62rOAlikEQF1bXXCr4ynfPbyCcR9bYWiYFN3KQrh4flpho&#10;e+UjXTJfihDCLkEFlfddIqUrKjLoItsRB+7b9gZ9gH0pdY/XEG5aOY3jV2mw5tBQYUebioomG4yC&#10;2WdzPkrZZfvBzE/N9uejzDNUavI0rt9BeBr9XfzvPugwfzGHv2fCBX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U0LMMAAADcAAAADwAAAAAAAAAAAAAAAACYAgAAZHJzL2Rv&#10;d25yZXYueG1sUEsFBgAAAAAEAAQA9QAAAIgDAAAAAA==&#10;" fillcolor="white [3212]" strokecolor="black [3213]" strokeweight="2pt"/>
                </v:group>
                <v:shape id="Text Box 177" o:spid="_x0000_s1139" type="#_x0000_t202" style="position:absolute;left:12435;top:3218;width:9374;height:4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vhCsUA&#10;AADcAAAADwAAAGRycy9kb3ducmV2LnhtbERPS2vCQBC+F/wPyxR6q5sGqiF1FQmIpdSDj0tv0+yY&#10;hO7OxuwaU3+9Wyh4m4/vObPFYI3oqfONYwUv4wQEcel0w5WCw371nIHwAVmjcUwKfsnDYj56mGGu&#10;3YW31O9CJWII+xwV1CG0uZS+rMmiH7uWOHJH11kMEXaV1B1eYrg1Mk2SibTYcGyosaWipvJnd7YK&#10;PorVBrffqc2uplh/Hpft6fD1qtTT47B8AxFoCHfxv/tdx/nTKfw9Ey+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EKxQAAANwAAAAPAAAAAAAAAAAAAAAAAJgCAABkcnMv&#10;ZG93bnJldi54bWxQSwUGAAAAAAQABAD1AAAAigMAAAAA&#10;" filled="f" stroked="f" strokeweight=".5pt">
                  <v:textbox>
                    <w:txbxContent>
                      <w:p w:rsidR="00860854" w:rsidRDefault="00860854">
                        <w:r>
                          <w:t xml:space="preserve">28 </w:t>
                        </w:r>
                        <w:proofErr w:type="spellStart"/>
                        <w:r>
                          <w:t>ft</w:t>
                        </w:r>
                        <w:proofErr w:type="spellEnd"/>
                      </w:p>
                    </w:txbxContent>
                  </v:textbox>
                </v:shape>
                <v:shape id="Text Box 178" o:spid="_x0000_s1140" type="#_x0000_t202" style="position:absolute;left:3950;top:10094;width:9372;height:41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1eMYA&#10;AADcAAAADwAAAGRycy9kb3ducmV2LnhtbESPQWvCQBCF7wX/wzKCt7pR0Ep0FQlIRdqD1ou3MTsm&#10;wexszG419dd3DoXeZnhv3vtmsepcre7UhsqzgdEwAUWce1txYeD4tXmdgQoR2WLtmQz8UIDVsvey&#10;wNT6B+/pfoiFkhAOKRooY2xSrUNeksMw9A2xaBffOoyytoW2LT4k3NV6nCRT7bBiaSixoayk/Hr4&#10;dgZ22eYT9+exmz3r7P3jsm5ux9PEmEG/W89BReriv/nvemsF/01o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R1eMYAAADcAAAADwAAAAAAAAAAAAAAAACYAgAAZHJz&#10;L2Rvd25yZXYueG1sUEsFBgAAAAAEAAQA9QAAAIsDAAAAAA==&#10;" filled="f" stroked="f" strokeweight=".5pt">
                  <v:textbox>
                    <w:txbxContent>
                      <w:p w:rsidR="00860854" w:rsidRDefault="00860854" w:rsidP="00860854">
                        <w:r>
                          <w:t>36</w:t>
                        </w:r>
                        <w:r>
                          <w:t xml:space="preserve"> </w:t>
                        </w:r>
                        <w:proofErr w:type="spellStart"/>
                        <w:r>
                          <w:t>ft</w:t>
                        </w:r>
                        <w:proofErr w:type="spellEnd"/>
                      </w:p>
                    </w:txbxContent>
                  </v:textbox>
                </v:shape>
              </v:group>
            </w:pict>
          </mc:Fallback>
        </mc:AlternateContent>
      </w:r>
    </w:p>
    <w:p w:rsidR="00860854" w:rsidRDefault="00860854" w:rsidP="00860854">
      <w:pPr>
        <w:pStyle w:val="ListParagraph"/>
        <w:ind w:left="360"/>
      </w:pPr>
    </w:p>
    <w:p w:rsidR="00860854" w:rsidRDefault="00860854" w:rsidP="00860854">
      <w:pPr>
        <w:pStyle w:val="ListParagraph"/>
        <w:ind w:left="360"/>
      </w:pPr>
    </w:p>
    <w:p w:rsidR="00860854" w:rsidRDefault="00860854" w:rsidP="00860854">
      <w:pPr>
        <w:pStyle w:val="ListParagraph"/>
        <w:ind w:left="360"/>
      </w:pPr>
    </w:p>
    <w:p w:rsidR="00860854" w:rsidRDefault="00860854" w:rsidP="00860854">
      <w:pPr>
        <w:pStyle w:val="ListParagraph"/>
        <w:ind w:left="360"/>
      </w:pPr>
    </w:p>
    <w:p w:rsidR="00E0416D" w:rsidRDefault="00E0416D" w:rsidP="004012E6"/>
    <w:p w:rsidR="00860854" w:rsidRDefault="00860854" w:rsidP="00B90BDF">
      <w:pPr>
        <w:pStyle w:val="ListParagraph"/>
        <w:numPr>
          <w:ilvl w:val="0"/>
          <w:numId w:val="6"/>
        </w:numPr>
      </w:pPr>
      <w:r>
        <w:lastRenderedPageBreak/>
        <w:t>A fish tank is shown below.</w:t>
      </w:r>
      <w:r w:rsidR="00AA22CF" w:rsidRPr="00AA22CF">
        <w:rPr>
          <w:noProof/>
        </w:rPr>
        <w:t xml:space="preserve"> </w:t>
      </w:r>
      <w:r w:rsidR="00B90BDF">
        <w:rPr>
          <w:noProof/>
        </w:rPr>
        <w:t xml:space="preserve"> </w:t>
      </w:r>
      <w:r w:rsidR="00B90BDF" w:rsidRPr="00B90BDF">
        <w:rPr>
          <w:noProof/>
        </w:rPr>
        <w:t xml:space="preserve">If the water level is  </w:t>
      </w:r>
      <w:r w:rsidR="00B90BDF">
        <w:rPr>
          <w:noProof/>
        </w:rPr>
        <w:t xml:space="preserve">1 ½ </w:t>
      </w:r>
      <w:r w:rsidR="00B90BDF" w:rsidRPr="00B90BDF">
        <w:rPr>
          <w:noProof/>
        </w:rPr>
        <w:t>inches below the top of the tank, what is the volume of the water in the tank?</w:t>
      </w:r>
    </w:p>
    <w:p w:rsidR="00B90BDF" w:rsidRDefault="00B90BDF" w:rsidP="00B90BDF">
      <w:pPr>
        <w:pStyle w:val="ListParagraph"/>
        <w:ind w:left="360"/>
      </w:pPr>
    </w:p>
    <w:p w:rsidR="00860854" w:rsidRDefault="000E4003" w:rsidP="00860854">
      <w:pPr>
        <w:pStyle w:val="ListParagraph"/>
      </w:pPr>
      <w:r>
        <w:rPr>
          <w:noProof/>
        </w:rPr>
        <mc:AlternateContent>
          <mc:Choice Requires="wpg">
            <w:drawing>
              <wp:anchor distT="0" distB="0" distL="114300" distR="114300" simplePos="0" relativeHeight="251725824" behindDoc="0" locked="0" layoutInCell="1" allowOverlap="1">
                <wp:simplePos x="0" y="0"/>
                <wp:positionH relativeFrom="column">
                  <wp:posOffset>320722</wp:posOffset>
                </wp:positionH>
                <wp:positionV relativeFrom="paragraph">
                  <wp:posOffset>121835</wp:posOffset>
                </wp:positionV>
                <wp:extent cx="3390976" cy="1678295"/>
                <wp:effectExtent l="0" t="19050" r="0" b="0"/>
                <wp:wrapNone/>
                <wp:docPr id="212" name="Group 212"/>
                <wp:cNvGraphicFramePr/>
                <a:graphic xmlns:a="http://schemas.openxmlformats.org/drawingml/2006/main">
                  <a:graphicData uri="http://schemas.microsoft.com/office/word/2010/wordprocessingGroup">
                    <wpg:wgp>
                      <wpg:cNvGrpSpPr/>
                      <wpg:grpSpPr>
                        <a:xfrm>
                          <a:off x="0" y="0"/>
                          <a:ext cx="3390976" cy="1678295"/>
                          <a:chOff x="0" y="0"/>
                          <a:chExt cx="3390976" cy="1678295"/>
                        </a:xfrm>
                      </wpg:grpSpPr>
                      <wpg:grpSp>
                        <wpg:cNvPr id="204" name="Group 204"/>
                        <wpg:cNvGrpSpPr/>
                        <wpg:grpSpPr>
                          <a:xfrm>
                            <a:off x="573206" y="0"/>
                            <a:ext cx="2164080" cy="1339850"/>
                            <a:chOff x="0" y="0"/>
                            <a:chExt cx="2164080" cy="1339850"/>
                          </a:xfrm>
                        </wpg:grpSpPr>
                        <wpg:grpSp>
                          <wpg:cNvPr id="203" name="Group 203"/>
                          <wpg:cNvGrpSpPr/>
                          <wpg:grpSpPr>
                            <a:xfrm>
                              <a:off x="0" y="0"/>
                              <a:ext cx="2164080" cy="1339850"/>
                              <a:chOff x="0" y="0"/>
                              <a:chExt cx="2164080" cy="1339850"/>
                            </a:xfrm>
                          </wpg:grpSpPr>
                          <wps:wsp>
                            <wps:cNvPr id="189" name="Straight Connector 189"/>
                            <wps:cNvCnPr/>
                            <wps:spPr>
                              <a:xfrm>
                                <a:off x="13648" y="320722"/>
                                <a:ext cx="0" cy="15113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202" name="Group 202"/>
                            <wpg:cNvGrpSpPr/>
                            <wpg:grpSpPr>
                              <a:xfrm>
                                <a:off x="0" y="0"/>
                                <a:ext cx="2164080" cy="1339850"/>
                                <a:chOff x="0" y="0"/>
                                <a:chExt cx="2164137" cy="1340267"/>
                              </a:xfrm>
                            </wpg:grpSpPr>
                            <wpg:grpSp>
                              <wpg:cNvPr id="201" name="Group 201"/>
                              <wpg:cNvGrpSpPr/>
                              <wpg:grpSpPr>
                                <a:xfrm>
                                  <a:off x="0" y="0"/>
                                  <a:ext cx="2164137" cy="1340267"/>
                                  <a:chOff x="0" y="0"/>
                                  <a:chExt cx="2164137" cy="1340267"/>
                                </a:xfrm>
                              </wpg:grpSpPr>
                              <wps:wsp>
                                <wps:cNvPr id="180" name="Cube 180"/>
                                <wps:cNvSpPr/>
                                <wps:spPr>
                                  <a:xfrm>
                                    <a:off x="13648" y="170597"/>
                                    <a:ext cx="2149475" cy="1169670"/>
                                  </a:xfrm>
                                  <a:prstGeom prst="cube">
                                    <a:avLst/>
                                  </a:prstGeom>
                                  <a:solidFill>
                                    <a:schemeClr val="tx2">
                                      <a:lumMod val="40000"/>
                                      <a:lumOff val="60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2" name="Straight Connector 182"/>
                                <wps:cNvCnPr/>
                                <wps:spPr>
                                  <a:xfrm>
                                    <a:off x="293427" y="6824"/>
                                    <a:ext cx="1870710"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3" name="Straight Connector 183"/>
                                <wps:cNvCnPr/>
                                <wps:spPr>
                                  <a:xfrm>
                                    <a:off x="6824" y="307074"/>
                                    <a:ext cx="1871312"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0" name="Straight Connector 190"/>
                                <wps:cNvCnPr/>
                                <wps:spPr>
                                  <a:xfrm>
                                    <a:off x="300251" y="6824"/>
                                    <a:ext cx="0" cy="17215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1" name="Straight Connector 191"/>
                                <wps:cNvCnPr/>
                                <wps:spPr>
                                  <a:xfrm>
                                    <a:off x="2156347" y="0"/>
                                    <a:ext cx="0" cy="17145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95" name="Picture 195" descr="C:\Users\gda17931\AppData\Local\Microsoft\Windows\Temporary Internet Files\Content.IE5\OJ0850DQ\MC900053993[1].wmf"/>
                                  <pic:cNvPicPr>
                                    <a:picLocks noChangeAspect="1"/>
                                  </pic:cNvPicPr>
                                </pic:nvPicPr>
                                <pic:blipFill rotWithShape="1">
                                  <a:blip r:embed="rId17" cstate="print">
                                    <a:clrChange>
                                      <a:clrFrom>
                                        <a:srgbClr val="FFFFFF"/>
                                      </a:clrFrom>
                                      <a:clrTo>
                                        <a:srgbClr val="FFFFFF">
                                          <a:alpha val="0"/>
                                        </a:srgbClr>
                                      </a:clrTo>
                                    </a:clrChange>
                                    <a:duotone>
                                      <a:prstClr val="black"/>
                                      <a:schemeClr val="accent1">
                                        <a:tint val="45000"/>
                                        <a:satMod val="400000"/>
                                      </a:schemeClr>
                                    </a:duotone>
                                    <a:extLst>
                                      <a:ext uri="{28A0092B-C50C-407E-A947-70E740481C1C}">
                                        <a14:useLocalDpi xmlns:a14="http://schemas.microsoft.com/office/drawing/2010/main" val="0"/>
                                      </a:ext>
                                    </a:extLst>
                                  </a:blip>
                                  <a:srcRect l="14018" t="50000" r="8250" b="9333"/>
                                  <a:stretch/>
                                </pic:blipFill>
                                <pic:spPr bwMode="auto">
                                  <a:xfrm>
                                    <a:off x="975815" y="614149"/>
                                    <a:ext cx="723332" cy="361666"/>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96" name="Picture 196" descr="C:\Users\gda17931\AppData\Local\Microsoft\Windows\Temporary Internet Files\Content.IE5\OJ0850DQ\MC900053993[1].wmf"/>
                                  <pic:cNvPicPr>
                                    <a:picLocks noChangeAspect="1"/>
                                  </pic:cNvPicPr>
                                </pic:nvPicPr>
                                <pic:blipFill rotWithShape="1">
                                  <a:blip r:embed="rId17" cstate="print">
                                    <a:clrChange>
                                      <a:clrFrom>
                                        <a:srgbClr val="FFFFFF"/>
                                      </a:clrFrom>
                                      <a:clrTo>
                                        <a:srgbClr val="FFFFFF">
                                          <a:alpha val="0"/>
                                        </a:srgbClr>
                                      </a:clrTo>
                                    </a:clrChange>
                                    <a:duotone>
                                      <a:prstClr val="black"/>
                                      <a:schemeClr val="accent1">
                                        <a:tint val="45000"/>
                                        <a:satMod val="400000"/>
                                      </a:schemeClr>
                                    </a:duotone>
                                    <a:extLst>
                                      <a:ext uri="{28A0092B-C50C-407E-A947-70E740481C1C}">
                                        <a14:useLocalDpi xmlns:a14="http://schemas.microsoft.com/office/drawing/2010/main" val="0"/>
                                      </a:ext>
                                    </a:extLst>
                                  </a:blip>
                                  <a:srcRect l="14018" t="50000" r="8250" b="9333"/>
                                  <a:stretch/>
                                </pic:blipFill>
                                <pic:spPr bwMode="auto">
                                  <a:xfrm flipH="1">
                                    <a:off x="211541" y="573206"/>
                                    <a:ext cx="600501" cy="300251"/>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97" name="Picture 197" descr="C:\Users\gda17931\AppData\Local\Microsoft\Windows\Temporary Internet Files\Content.IE5\OJ0850DQ\MC900053993[1].wmf"/>
                                  <pic:cNvPicPr>
                                    <a:picLocks noChangeAspect="1"/>
                                  </pic:cNvPicPr>
                                </pic:nvPicPr>
                                <pic:blipFill rotWithShape="1">
                                  <a:blip r:embed="rId17" cstate="print">
                                    <a:clrChange>
                                      <a:clrFrom>
                                        <a:srgbClr val="FFFFFF"/>
                                      </a:clrFrom>
                                      <a:clrTo>
                                        <a:srgbClr val="FFFFFF">
                                          <a:alpha val="0"/>
                                        </a:srgbClr>
                                      </a:clrTo>
                                    </a:clrChange>
                                    <a:duotone>
                                      <a:prstClr val="black"/>
                                      <a:schemeClr val="accent1">
                                        <a:tint val="45000"/>
                                        <a:satMod val="400000"/>
                                      </a:schemeClr>
                                    </a:duotone>
                                    <a:extLst>
                                      <a:ext uri="{28A0092B-C50C-407E-A947-70E740481C1C}">
                                        <a14:useLocalDpi xmlns:a14="http://schemas.microsoft.com/office/drawing/2010/main" val="0"/>
                                      </a:ext>
                                    </a:extLst>
                                  </a:blip>
                                  <a:srcRect l="14018" t="50000" r="8250" b="9333"/>
                                  <a:stretch/>
                                </pic:blipFill>
                                <pic:spPr bwMode="auto">
                                  <a:xfrm flipH="1">
                                    <a:off x="382138" y="873457"/>
                                    <a:ext cx="600501" cy="300250"/>
                                  </a:xfrm>
                                  <a:prstGeom prst="rect">
                                    <a:avLst/>
                                  </a:prstGeom>
                                  <a:noFill/>
                                  <a:ln>
                                    <a:noFill/>
                                  </a:ln>
                                  <a:extLst>
                                    <a:ext uri="{53640926-AAD7-44D8-BBD7-CCE9431645EC}">
                                      <a14:shadowObscured xmlns:a14="http://schemas.microsoft.com/office/drawing/2010/main"/>
                                    </a:ext>
                                  </a:extLst>
                                </pic:spPr>
                              </pic:pic>
                              <wps:wsp>
                                <wps:cNvPr id="200" name="Straight Connector 200"/>
                                <wps:cNvCnPr/>
                                <wps:spPr>
                                  <a:xfrm flipV="1">
                                    <a:off x="0" y="6824"/>
                                    <a:ext cx="300990" cy="314325"/>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99" name="Straight Connector 199"/>
                              <wps:cNvCnPr/>
                              <wps:spPr>
                                <a:xfrm flipV="1">
                                  <a:off x="1856096" y="6824"/>
                                  <a:ext cx="300990" cy="314325"/>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188" name="Straight Connector 188"/>
                          <wps:cNvCnPr/>
                          <wps:spPr>
                            <a:xfrm>
                              <a:off x="1862920" y="320722"/>
                              <a:ext cx="0" cy="15113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05" name="Text Box 205"/>
                        <wps:cNvSpPr txBox="1"/>
                        <wps:spPr>
                          <a:xfrm>
                            <a:off x="2524836" y="1119116"/>
                            <a:ext cx="866140" cy="279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E4003" w:rsidRDefault="000E4003">
                              <w:proofErr w:type="gramStart"/>
                              <w:r>
                                <w:t>12 in.</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6" name="Text Box 206"/>
                        <wps:cNvSpPr txBox="1"/>
                        <wps:spPr>
                          <a:xfrm>
                            <a:off x="1228299" y="1398895"/>
                            <a:ext cx="866140" cy="279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E4003" w:rsidRDefault="000E4003" w:rsidP="000E4003">
                              <w:proofErr w:type="gramStart"/>
                              <w:r>
                                <w:t>24 in.</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7" name="Text Box 207"/>
                        <wps:cNvSpPr txBox="1"/>
                        <wps:spPr>
                          <a:xfrm>
                            <a:off x="0" y="682388"/>
                            <a:ext cx="866140" cy="279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E4003" w:rsidRDefault="000E4003" w:rsidP="000E4003">
                              <w:proofErr w:type="gramStart"/>
                              <w:r>
                                <w:t>16 in.</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11" name="Group 211"/>
                        <wpg:cNvGrpSpPr/>
                        <wpg:grpSpPr>
                          <a:xfrm>
                            <a:off x="354842" y="307074"/>
                            <a:ext cx="149860" cy="1043940"/>
                            <a:chOff x="0" y="0"/>
                            <a:chExt cx="150125" cy="1044053"/>
                          </a:xfrm>
                        </wpg:grpSpPr>
                        <wps:wsp>
                          <wps:cNvPr id="208" name="Straight Connector 208"/>
                          <wps:cNvCnPr/>
                          <wps:spPr>
                            <a:xfrm>
                              <a:off x="68239" y="0"/>
                              <a:ext cx="0" cy="104405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9" name="Straight Connector 209"/>
                          <wps:cNvCnPr/>
                          <wps:spPr>
                            <a:xfrm>
                              <a:off x="6824" y="0"/>
                              <a:ext cx="143301"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0" name="Straight Connector 210"/>
                          <wps:cNvCnPr/>
                          <wps:spPr>
                            <a:xfrm>
                              <a:off x="0" y="1044053"/>
                              <a:ext cx="1428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id="Group 212" o:spid="_x0000_s1141" style="position:absolute;left:0;text-align:left;margin-left:25.25pt;margin-top:9.6pt;width:267pt;height:132.15pt;z-index:251725824;mso-position-horizontal-relative:text;mso-position-vertical-relative:text" coordsize="33909,16782"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">
                <v:group id="Group 204" o:spid="_x0000_s1142" style="position:absolute;left:5732;width:21640;height:13398" coordsize="21640,13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9r9I8YAAADcAAAADwAAAGRycy9kb3ducmV2LnhtbESPT2vCQBTE7wW/w/KE&#10;3uomsZWSuoqIlh6kYCKU3h7ZZxLMvg3ZNX++fbdQ6HGYmd8w6+1oGtFT52rLCuJFBIK4sLrmUsEl&#10;Pz69gnAeWWNjmRRM5GC7mT2sMdV24DP1mS9FgLBLUUHlfZtK6YqKDLqFbYmDd7WdQR9kV0rd4RDg&#10;ppFJFK2kwZrDQoUt7SsqbtndKHgfcNgt40N/ul3303f+8vl1ikmpx/m4ewPhafT/4b/2h1aQRM/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2v0jxgAAANwA&#10;AAAPAAAAAAAAAAAAAAAAAKoCAABkcnMvZG93bnJldi54bWxQSwUGAAAAAAQABAD6AAAAnQMAAAAA&#10;">
                  <v:group id="Group 203" o:spid="_x0000_s1143" style="position:absolute;width:21640;height:13398" coordsize="21640,13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line id="Straight Connector 189" o:spid="_x0000_s1144" style="position:absolute;visibility:visible;mso-wrap-style:square" from="136,3207" to="136,4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rFMEAAADcAAAADwAAAGRycy9kb3ducmV2LnhtbERPTYvCMBC9L/gfwgje1lQP6lajiFAQ&#10;ZBVdDx6HZmyKzaQ0sdZ/vxEEb/N4n7NYdbYSLTW+dKxgNExAEOdOl1woOP9l3zMQPiBrrByTgid5&#10;WC17XwtMtXvwkdpTKEQMYZ+iAhNCnUrpc0MW/dDVxJG7usZiiLAppG7wEcNtJcdJMpEWS44NBmva&#10;GMpvp7tVUFxI2915e5i2v+31dthkyd5kSg363XoOIlAXPuK3e6vj/NkPvJ6JF8jl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v6sUwQAAANwAAAAPAAAAAAAAAAAAAAAA&#10;AKECAABkcnMvZG93bnJldi54bWxQSwUGAAAAAAQABAD5AAAAjwMAAAAA&#10;" strokecolor="black [3213]" strokeweight="2.25pt"/>
                    <v:group id="Group 202" o:spid="_x0000_s1145" style="position:absolute;width:21640;height:13398" coordsize="21641,134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f8DMxgAAANwA&#10;AAAPAAAAAAAAAAAAAAAAAKoCAABkcnMvZG93bnJldi54bWxQSwUGAAAAAAQABAD6AAAAnQMAAAAA&#10;">
                      <v:group id="Group 201" o:spid="_x0000_s1146" style="position:absolute;width:21641;height:13402" coordsize="21641,134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V67xgAAANwA&#10;AAAPAAAAAAAAAAAAAAAAAKoCAABkcnMvZG93bnJldi54bWxQSwUGAAAAAAQABAD6AAAAnQMAAAAA&#10;">
                        <v:shape id="Cube 180" o:spid="_x0000_s1147" type="#_x0000_t16" style="position:absolute;left:136;top:1705;width:21495;height:116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w4D8MA&#10;AADcAAAADwAAAGRycy9kb3ducmV2LnhtbESPQYvCMBCF7wv+hzCCl0XT9bBINYoIFVnwsFU8D82Y&#10;FptJaaLWf+8cFvY2w3vz3jerzeBb9aA+NoENfM0yUMRVsA07A+dTMV2AignZYhuYDLwowmY9+lhh&#10;bsOTf+lRJqckhGOOBuqUulzrWNXkMc5CRyzaNfQek6y907bHp4T7Vs+z7Ft7bFgaauxoV1N1K+/e&#10;QHGJ+3mhD6+f9u6GT3c6HkubjJmMh+0SVKIh/Zv/rg9W8BeCL8/IBHr9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8w4D8MAAADcAAAADwAAAAAAAAAAAAAAAACYAgAAZHJzL2Rv&#10;d25yZXYueG1sUEsFBgAAAAAEAAQA9QAAAIgDAAAAAA==&#10;" fillcolor="#8db3e2 [1311]" strokecolor="black [3213]" strokeweight="2pt"/>
                        <v:line id="Straight Connector 182" o:spid="_x0000_s1148" style="position:absolute;visibility:visible;mso-wrap-style:square" from="2934,68" to="2164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s5ZcIAAADcAAAADwAAAGRycy9kb3ducmV2LnhtbERPTWvCQBC9F/wPywi91Y05tCG6igiB&#10;QGnF1EOPQ3bMBrOzIbvG+O/dQsHbPN7nrLeT7cRIg28dK1guEhDEtdMtNwpOP8VbBsIHZI2dY1Jw&#10;Jw/bzexljbl2Nz7SWIVGxBD2OSowIfS5lL42ZNEvXE8cubMbLIYIh0bqAW8x3HYyTZJ3abHl2GCw&#10;p72h+lJdrYLml7T9PJWHj/FrPF8O+yL5NoVSr/NptwIRaApP8b+71HF+lsLfM/ECuXk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hs5ZcIAAADcAAAADwAAAAAAAAAAAAAA&#10;AAChAgAAZHJzL2Rvd25yZXYueG1sUEsFBgAAAAAEAAQA+QAAAJADAAAAAA==&#10;" strokecolor="black [3213]" strokeweight="2.25pt"/>
                        <v:line id="Straight Connector 183" o:spid="_x0000_s1149" style="position:absolute;visibility:visible;mso-wrap-style:square" from="68,3070" to="18781,3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ec/sEAAADcAAAADwAAAGRycy9kb3ducmV2LnhtbERPTYvCMBC9C/sfwgh709RdUOkaZREK&#10;gqxi9eBxaMam2ExKE2v33xtB8DaP9zmLVW9r0VHrK8cKJuMEBHHhdMWlgtMxG81B+ICssXZMCv7J&#10;w2r5MVhgqt2dD9TloRQxhH2KCkwITSqlLwxZ9GPXEEfu4lqLIcK2lLrFewy3tfxKkqm0WHFsMNjQ&#10;2lBxzW9WQXkmbbenzX7W/XWX636dJTuTKfU57H9/QATqw1v8cm90nD//hucz8QK5f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V5z+wQAAANwAAAAPAAAAAAAAAAAAAAAA&#10;AKECAABkcnMvZG93bnJldi54bWxQSwUGAAAAAAQABAD5AAAAjwMAAAAA&#10;" strokecolor="black [3213]" strokeweight="2.25pt"/>
                        <v:line id="Straight Connector 190" o:spid="_x0000_s1150" style="position:absolute;visibility:visible;mso-wrap-style:square" from="3002,68" to="3002,1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yUVMQAAADcAAAADwAAAGRycy9kb3ducmV2LnhtbESPQWvCQBCF7wX/wzKCt7qpB1tTVylC&#10;QBArVQ89DtkxG8zOhuwa4793DoXeZnhv3vtmuR58o3rqYh3YwNs0A0VcBltzZeB8Kl4/QMWEbLEJ&#10;TAYeFGG9Gr0sMbfhzj/UH1OlJIRjjgZcSm2udSwdeYzT0BKLdgmdxyRrV2nb4V3CfaNnWTbXHmuW&#10;BoctbRyV1+PNG6h+yfrdeXt47/f95XrYFNm3K4yZjIevT1CJhvRv/rveWsFfCL48IxPo1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XJRUxAAAANwAAAAPAAAAAAAAAAAA&#10;AAAAAKECAABkcnMvZG93bnJldi54bWxQSwUGAAAAAAQABAD5AAAAkgMAAAAA&#10;" strokecolor="black [3213]" strokeweight="2.25pt"/>
                        <v:line id="Straight Connector 191" o:spid="_x0000_s1151" style="position:absolute;visibility:visible;mso-wrap-style:square" from="21563,0" to="21563,1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Axz8EAAADcAAAADwAAAGRycy9kb3ducmV2LnhtbERPTYvCMBC9C/6HMII3TfWgazWKCAVh&#10;cWXVg8ehGZtiMylNttZ/vxEEb/N4n7PadLYSLTW+dKxgMk5AEOdOl1wouJyz0RcIH5A1Vo5JwZM8&#10;bNb93gpT7R78S+0pFCKGsE9RgQmhTqX0uSGLfuxq4sjdXGMxRNgUUjf4iOG2ktMkmUmLJccGgzXt&#10;DOX3059VUFxJ2+/L/jhvD+3tftxlyY/JlBoOuu0SRKAufMRv917H+YsJvJ6JF8j1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EDHPwQAAANwAAAAPAAAAAAAAAAAAAAAA&#10;AKECAABkcnMvZG93bnJldi54bWxQSwUGAAAAAAQABAD5AAAAjwMAAAAA&#10;" strokecolor="black [3213]" strokeweight="2.25pt"/>
                        <v:shape id="Picture 195" o:spid="_x0000_s1152" type="#_x0000_t75" style="position:absolute;left:9758;top:6141;width:7233;height:36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6SuN7FAAAA3AAAAA8AAABkcnMvZG93bnJldi54bWxET0trwkAQvhf8D8sUvEjdJJDSpm5EJYKH&#10;Uqj2cR2yYxKSnQ3ZVeO/dwtCb/PxPWexHE0nzjS4xrKCeB6BIC6tbrhS8HXYPr2AcB5ZY2eZFFzJ&#10;wTKfPCww0/bCn3Te+0qEEHYZKqi97zMpXVmTQTe3PXHgjnYw6AMcKqkHvIRw08kkip6lwYZDQ409&#10;bWoq2/3JKCja91Ozitfp7+Hn+zhLrnFafGyVmj6OqzcQnkb/L767dzrMf03h75lwgcx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OkrjexQAAANwAAAAPAAAAAAAAAAAAAAAA&#10;AJ8CAABkcnMvZG93bnJldi54bWxQSwUGAAAAAAQABAD3AAAAkQMAAAAA&#10;">
                          <v:imagedata r:id="rId18" o:title="MC900053993[1]" croptop=".5" cropbottom="6116f" cropleft="9187f" cropright="5407f" chromakey="white" recolortarget="black"/>
                          <v:path arrowok="t"/>
                        </v:shape>
                        <v:shape id="Picture 196" o:spid="_x0000_s1153" type="#_x0000_t75" style="position:absolute;left:2115;top:5732;width:6005;height:3002;flip:x;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yda3fBAAAA3AAAAA8AAABkcnMvZG93bnJldi54bWxET9uKwjAQfV/wH8IIvq2JC8pajSJCYUFc&#10;8AK+js3YFptJaKLWvzcLwr7N4VxnvuxsI+7UhtqxhtFQgSAunKm51HA85J/fIEJENtg4Jg1PCrBc&#10;9D7mmBn34B3d97EUKYRDhhqqGH0mZSgqshiGzhMn7uJaizHBtpSmxUcKt438UmoiLdacGir0tK6o&#10;uO5vVsPvWIVt3NzU1B8v5/GJ85F/5loP+t1qBiJSF//Fb/ePSfOnE/h7Jl0gFy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yda3fBAAAA3AAAAA8AAAAAAAAAAAAAAAAAnwIA&#10;AGRycy9kb3ducmV2LnhtbFBLBQYAAAAABAAEAPcAAACNAwAAAAA=&#10;">
                          <v:imagedata r:id="rId18" o:title="MC900053993[1]" croptop=".5" cropbottom="6116f" cropleft="9187f" cropright="5407f" chromakey="white" recolortarget="black"/>
                          <v:path arrowok="t"/>
                        </v:shape>
                        <v:shape id="Picture 197" o:spid="_x0000_s1154" type="#_x0000_t75" style="position:absolute;left:3821;top:8734;width:6005;height:3003;flip:x;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PRzuzBAAAA3AAAAA8AAABkcnMvZG93bnJldi54bWxET99rwjAQfhf2P4QTfNPEgW52RhmDgiAO&#10;VoW93pqzLTaX0ESt/70ZCL7dx/fzluvetuJCXWgca5hOFAji0pmGKw2HfT5+BxEissHWMWm4UYD1&#10;6mWwxMy4K//QpYiVSCEcMtRQx+gzKUNZk8UwcZ44cUfXWYwJdpU0HV5TuG3lq1JzabHh1FCjp6+a&#10;ylNxthq+Zyrs4vasFv5w/Jv9cj71t1zr0bD//AARqY9P8cO9MWn+4g3+n0kXyNU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PRzuzBAAAA3AAAAA8AAAAAAAAAAAAAAAAAnwIA&#10;AGRycy9kb3ducmV2LnhtbFBLBQYAAAAABAAEAPcAAACNAwAAAAA=&#10;">
                          <v:imagedata r:id="rId18" o:title="MC900053993[1]" croptop=".5" cropbottom="6116f" cropleft="9187f" cropright="5407f" chromakey="white" recolortarget="black"/>
                          <v:path arrowok="t"/>
                        </v:shape>
                        <v:line id="Straight Connector 200" o:spid="_x0000_s1155" style="position:absolute;flip:y;visibility:visible;mso-wrap-style:square" from="0,68" to="3009,3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y4O8YAAADcAAAADwAAAGRycy9kb3ducmV2LnhtbESPzWvCQBTE7wX/h+UJvdWNHoKkruIH&#10;olApNG0PvT2yzySYfRuzaz78691CocdhZn7DLFa9qURLjSstK5hOIhDEmdUl5wq+PvcvcxDOI2us&#10;LJOCgRyslqOnBSbadvxBbepzESDsElRQeF8nUrqsIINuYmvi4J1tY9AH2eRSN9gFuKnkLIpiabDk&#10;sFBgTduCskt6MwqwPt2z+HpYHwdz6TY/h+nb++5bqedxv34F4an3/+G/9lErCET4PROOgF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suDvGAAAA3AAAAA8AAAAAAAAA&#10;AAAAAAAAoQIAAGRycy9kb3ducmV2LnhtbFBLBQYAAAAABAAEAPkAAACUAwAAAAA=&#10;" strokecolor="black [3213]" strokeweight="2.25pt"/>
                      </v:group>
                      <v:line id="Straight Connector 199" o:spid="_x0000_s1156" style="position:absolute;flip:y;visibility:visible;mso-wrap-style:square" from="18560,68" to="21570,3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nlXcUAAADcAAAADwAAAGRycy9kb3ducmV2LnhtbERPS2vCQBC+F/wPyxR6q5t4CDW6ilVK&#10;hIpQH4fehuw0CcnOptmtif76bkHobT6+58yXg2nEhTpXWVYQjyMQxLnVFRcKTse35xcQziNrbCyT&#10;gis5WC5GD3NMte35gy4HX4gQwi5FBaX3bSqly0sy6Ma2JQ7cl+0M+gC7QuoO+xBuGjmJokQarDg0&#10;lNjSuqS8PvwYBdjubnnyna22V1P3r59Z/L7fnJV6ehxWMxCeBv8vvru3OsyfTuHvmXCB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nnlXcUAAADcAAAADwAAAAAAAAAA&#10;AAAAAAChAgAAZHJzL2Rvd25yZXYueG1sUEsFBgAAAAAEAAQA+QAAAJMDAAAAAA==&#10;" strokecolor="black [3213]" strokeweight="2.25pt"/>
                    </v:group>
                  </v:group>
                  <v:line id="Straight Connector 188" o:spid="_x0000_s1157" style="position:absolute;visibility:visible;mso-wrap-style:square" from="18629,3207" to="18629,4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Oj8QAAADcAAAADwAAAGRycy9kb3ducmV2LnhtbESPQWvCQBCF7wX/wzKCt7rRg5XoKiIE&#10;hGJF66HHITtmg9nZkN3G+O87h4K3Gd6b975ZbwffqJ66WAc2MJtmoIjLYGuuDFy/i/clqJiQLTaB&#10;ycCTImw3o7c15jY8+Ez9JVVKQjjmaMCl1OZax9KRxzgNLbFot9B5TLJ2lbYdPiTcN3qeZQvtsWZp&#10;cNjS3lF5v/x6A9UPWf95PZw++mN/u5/2RfblCmMm42G3ApVoSC/z//XBCv5SaOUZmUBv/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8w6PxAAAANwAAAAPAAAAAAAAAAAA&#10;AAAAAKECAABkcnMvZG93bnJldi54bWxQSwUGAAAAAAQABAD5AAAAkgMAAAAA&#10;" strokecolor="black [3213]" strokeweight="2.25pt"/>
                </v:group>
                <v:shape id="Text Box 205" o:spid="_x0000_s1158" type="#_x0000_t202" style="position:absolute;left:25248;top:11191;width:8661;height:2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bI58YA&#10;AADcAAAADwAAAGRycy9kb3ducmV2LnhtbESPQWvCQBSE74X+h+UVems2BiySZhUJSKXoQZtLb6/Z&#10;ZxLMvk2zaxL99d1CweMwM98w2WoyrRiod41lBbMoBkFcWt1wpaD43LwsQDiPrLG1TAqu5GC1fHzI&#10;MNV25AMNR1+JAGGXooLa+y6V0pU1GXSR7YiDd7K9QR9kX0nd4xjgppVJHL9Kgw2HhRo7ymsqz8eL&#10;UfCRb/Z4+E7M4tbm77vTuvspvuZKPT9N6zcQniZ/D/+3t1pBEs/h70w4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sbI58YAAADcAAAADwAAAAAAAAAAAAAAAACYAgAAZHJz&#10;L2Rvd25yZXYueG1sUEsFBgAAAAAEAAQA9QAAAIsDAAAAAA==&#10;" filled="f" stroked="f" strokeweight=".5pt">
                  <v:textbox>
                    <w:txbxContent>
                      <w:p w:rsidR="000E4003" w:rsidRDefault="000E4003">
                        <w:proofErr w:type="gramStart"/>
                        <w:r>
                          <w:t>12 in.</w:t>
                        </w:r>
                        <w:proofErr w:type="gramEnd"/>
                      </w:p>
                    </w:txbxContent>
                  </v:textbox>
                </v:shape>
                <v:shape id="Text Box 206" o:spid="_x0000_s1159" type="#_x0000_t202" style="position:absolute;left:12282;top:13988;width:8662;height:2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RWkMYA&#10;AADcAAAADwAAAGRycy9kb3ducmV2LnhtbESPT2vCQBTE74V+h+UVems2BioSs4YQEEtpD/65eHtm&#10;n0kw+zZmtxr99N1CweMwM79hsnw0nbjQ4FrLCiZRDIK4srrlWsFuu3ybgXAeWWNnmRTcyEG+eH7K&#10;MNX2ymu6bHwtAoRdigoa7/tUSlc1ZNBFticO3tEOBn2QQy31gNcAN51M4ngqDbYcFhrsqWyoOm1+&#10;jILPcvmN60NiZveuXH0di/68278r9foyFnMQnkb/CP+3P7SCJJ7C35lwB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hRWkMYAAADcAAAADwAAAAAAAAAAAAAAAACYAgAAZHJz&#10;L2Rvd25yZXYueG1sUEsFBgAAAAAEAAQA9QAAAIsDAAAAAA==&#10;" filled="f" stroked="f" strokeweight=".5pt">
                  <v:textbox>
                    <w:txbxContent>
                      <w:p w:rsidR="000E4003" w:rsidRDefault="000E4003" w:rsidP="000E4003">
                        <w:proofErr w:type="gramStart"/>
                        <w:r>
                          <w:t>24</w:t>
                        </w:r>
                        <w:r>
                          <w:t xml:space="preserve"> in.</w:t>
                        </w:r>
                        <w:proofErr w:type="gramEnd"/>
                      </w:p>
                    </w:txbxContent>
                  </v:textbox>
                </v:shape>
                <v:shape id="Text Box 207" o:spid="_x0000_s1160" type="#_x0000_t202" style="position:absolute;top:6823;width:8661;height:2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jzC8YA&#10;AADcAAAADwAAAGRycy9kb3ducmV2LnhtbESPQWvCQBSE74X+h+UVvNWNAa2kriKB0FL0YOqlt9fs&#10;Mwlm36bZbZL6612h4HGYmW+Y1WY0jeipc7VlBbNpBIK4sLrmUsHxM3tegnAeWWNjmRT8kYPN+vFh&#10;hYm2Ax+oz30pAoRdggoq79tESldUZNBNbUscvJPtDPogu1LqDocAN42Mo2ghDdYcFipsKa2oOOe/&#10;RsFHmu3x8B2b5aVJ33anbftz/JorNXkat68gPI3+Hv5vv2sFcfQCtzPhCMj1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VjzC8YAAADcAAAADwAAAAAAAAAAAAAAAACYAgAAZHJz&#10;L2Rvd25yZXYueG1sUEsFBgAAAAAEAAQA9QAAAIsDAAAAAA==&#10;" filled="f" stroked="f" strokeweight=".5pt">
                  <v:textbox>
                    <w:txbxContent>
                      <w:p w:rsidR="000E4003" w:rsidRDefault="000E4003" w:rsidP="000E4003">
                        <w:proofErr w:type="gramStart"/>
                        <w:r>
                          <w:t>16</w:t>
                        </w:r>
                        <w:r>
                          <w:t xml:space="preserve"> in.</w:t>
                        </w:r>
                        <w:proofErr w:type="gramEnd"/>
                      </w:p>
                    </w:txbxContent>
                  </v:textbox>
                </v:shape>
                <v:group id="Group 211" o:spid="_x0000_s1161" style="position:absolute;left:3548;top:3070;width:1499;height:10440" coordsize="1501,10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nTIZsQAAADcAAAA&#10;DwAAAAAAAAAAAAAAAACqAgAAZHJzL2Rvd25yZXYueG1sUEsFBgAAAAAEAAQA+gAAAJsDAAAAAA==&#10;">
                  <v:line id="Straight Connector 208" o:spid="_x0000_s1162" style="position:absolute;visibility:visible;mso-wrap-style:square" from="682,0" to="682,10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NhAsIAAADcAAAADwAAAGRycy9kb3ducmV2LnhtbERPz2vCMBS+D/wfwhN2m6mFWalGKYKg&#10;7jQ38fponm21eSlJrHV//XIY7Pjx/V6uB9OKnpxvLCuYThIQxKXVDVcKvr+2b3MQPiBrbC2Tgid5&#10;WK9GL0vMtX3wJ/XHUIkYwj5HBXUIXS6lL2sy6Ce2I47cxTqDIUJXSe3wEcNNK9MkmUmDDceGGjva&#10;1FTejnejYF4erq7Iiv30/dRlP336MdueM6Vex0OxABFoCP/iP/dOK0iTuDaeiUdA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nNhAsIAAADcAAAADwAAAAAAAAAAAAAA&#10;AAChAgAAZHJzL2Rvd25yZXYueG1sUEsFBgAAAAAEAAQA+QAAAJADAAAAAA==&#10;" strokecolor="black [3213]"/>
                  <v:line id="Straight Connector 209" o:spid="_x0000_s1163" style="position:absolute;visibility:visible;mso-wrap-style:square" from="68,0" to="15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EmcYAAADcAAAADwAAAGRycy9kb3ducmV2LnhtbESPQWvCQBSE7wX/w/KE3urGgMamrhIE&#10;wdpTtaXXR/Y1SZt9G3bXGP31bqHgcZiZb5jlejCt6Mn5xrKC6SQBQVxa3XCl4OO4fVqA8AFZY2uZ&#10;FFzIw3o1elhiru2Z36k/hEpECPscFdQhdLmUvqzJoJ/Yjjh639YZDFG6SmqH5wg3rUyTZC4NNhwX&#10;auxoU1P5ezgZBYty/+OKrHidzj677Nqnb/PtV6bU43goXkAEGsI9/N/eaQVp8gx/Z+IRkK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xJnGAAAA3AAAAA8AAAAAAAAA&#10;AAAAAAAAoQIAAGRycy9kb3ducmV2LnhtbFBLBQYAAAAABAAEAPkAAACUAwAAAAA=&#10;" strokecolor="black [3213]"/>
                  <v:line id="Straight Connector 210" o:spid="_x0000_s1164" style="position:absolute;visibility:visible;mso-wrap-style:square" from="0,10440" to="1428,10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z72cIAAADcAAAADwAAAGRycy9kb3ducmV2LnhtbERPz2vCMBS+D/wfwhN2m2kLs1KNUgRB&#10;t9PcxOujebbV5qUksXb765fDYMeP7/dqM5pODOR8a1lBOktAEFdWt1wr+PrcvSxA+ICssbNMCr7J&#10;w2Y9eVphoe2DP2g4hlrEEPYFKmhC6AspfdWQQT+zPXHkLtYZDBG6WmqHjxhuOpklyVwabDk2NNjT&#10;tqHqdrwbBYvq7erKvDykr6c+/xmy9/nunCv1PB3LJYhAY/gX/7n3WkGWxvnxTDwCcv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dz72cIAAADcAAAADwAAAAAAAAAAAAAA&#10;AAChAgAAZHJzL2Rvd25yZXYueG1sUEsFBgAAAAAEAAQA+QAAAJADAAAAAA==&#10;" strokecolor="black [3213]"/>
                </v:group>
              </v:group>
            </w:pict>
          </mc:Fallback>
        </mc:AlternateContent>
      </w:r>
    </w:p>
    <w:p w:rsidR="00860854" w:rsidRDefault="00860854" w:rsidP="00860854">
      <w:pPr>
        <w:pStyle w:val="ListParagraph"/>
        <w:ind w:left="360"/>
      </w:pPr>
    </w:p>
    <w:p w:rsidR="00860854" w:rsidRDefault="00860854" w:rsidP="00860854">
      <w:pPr>
        <w:pStyle w:val="ListParagraph"/>
        <w:ind w:left="360"/>
      </w:pPr>
    </w:p>
    <w:p w:rsidR="00860854" w:rsidRDefault="00860854" w:rsidP="00860854">
      <w:pPr>
        <w:pStyle w:val="ListParagraph"/>
        <w:ind w:left="360"/>
      </w:pPr>
    </w:p>
    <w:p w:rsidR="00860854" w:rsidRDefault="00860854" w:rsidP="00860854">
      <w:pPr>
        <w:pStyle w:val="ListParagraph"/>
        <w:ind w:left="360"/>
      </w:pPr>
    </w:p>
    <w:p w:rsidR="00860854" w:rsidRDefault="00860854" w:rsidP="00860854">
      <w:pPr>
        <w:pStyle w:val="ListParagraph"/>
        <w:ind w:left="360"/>
      </w:pPr>
    </w:p>
    <w:p w:rsidR="00860854" w:rsidRDefault="00860854" w:rsidP="00860854">
      <w:pPr>
        <w:pStyle w:val="ListParagraph"/>
        <w:ind w:left="360"/>
      </w:pPr>
    </w:p>
    <w:p w:rsidR="000E4003" w:rsidRDefault="000E4003" w:rsidP="00860854">
      <w:pPr>
        <w:pStyle w:val="ListParagraph"/>
        <w:ind w:left="360"/>
      </w:pPr>
    </w:p>
    <w:p w:rsidR="000E4003" w:rsidRDefault="000E4003" w:rsidP="00860854">
      <w:pPr>
        <w:pStyle w:val="ListParagraph"/>
        <w:ind w:left="360"/>
      </w:pPr>
    </w:p>
    <w:p w:rsidR="00E0416D" w:rsidRDefault="00E0416D" w:rsidP="00A16383"/>
    <w:p w:rsidR="00E0416D" w:rsidRPr="000E4003" w:rsidRDefault="00E0416D" w:rsidP="000E4003">
      <w:pPr>
        <w:pStyle w:val="ListParagraph"/>
        <w:ind w:left="360"/>
      </w:pPr>
    </w:p>
    <w:p w:rsidR="007966A6" w:rsidRDefault="001E78C0" w:rsidP="001E78C0">
      <w:pPr>
        <w:pStyle w:val="ListParagraph"/>
        <w:numPr>
          <w:ilvl w:val="0"/>
          <w:numId w:val="6"/>
        </w:numPr>
        <w:autoSpaceDE w:val="0"/>
        <w:autoSpaceDN w:val="0"/>
        <w:adjustRightInd w:val="0"/>
        <w:spacing w:after="0" w:line="240" w:lineRule="auto"/>
      </w:pPr>
      <w:r>
        <w:t>How many cubic inches are in a cubic foot?</w:t>
      </w:r>
    </w:p>
    <w:p w:rsidR="008146EC" w:rsidRDefault="008146EC" w:rsidP="008146EC">
      <w:pPr>
        <w:pStyle w:val="ListParagraph"/>
        <w:autoSpaceDE w:val="0"/>
        <w:autoSpaceDN w:val="0"/>
        <w:adjustRightInd w:val="0"/>
        <w:spacing w:after="0" w:line="240" w:lineRule="auto"/>
        <w:ind w:left="360"/>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29"/>
        <w:gridCol w:w="2496"/>
      </w:tblGrid>
      <w:tr w:rsidR="007225BF" w:rsidTr="00FB0B19">
        <w:tc>
          <w:tcPr>
            <w:tcW w:w="1329" w:type="dxa"/>
            <w:vAlign w:val="center"/>
          </w:tcPr>
          <w:p w:rsidR="007225BF" w:rsidRDefault="007225BF" w:rsidP="00FB0B19">
            <w:pPr>
              <w:pStyle w:val="ListParagraph"/>
              <w:ind w:left="0"/>
              <w:jc w:val="right"/>
            </w:pPr>
            <w:r>
              <w:t>A.</w:t>
            </w:r>
          </w:p>
        </w:tc>
        <w:tc>
          <w:tcPr>
            <w:tcW w:w="2496" w:type="dxa"/>
          </w:tcPr>
          <w:p w:rsidR="007225BF" w:rsidRDefault="001E78C0" w:rsidP="00FB0B19">
            <w:pPr>
              <w:pStyle w:val="ListParagraph"/>
              <w:ind w:left="0"/>
            </w:pPr>
            <w:r>
              <w:t>12</w:t>
            </w:r>
          </w:p>
        </w:tc>
      </w:tr>
      <w:tr w:rsidR="007225BF" w:rsidTr="00FB0B19">
        <w:tc>
          <w:tcPr>
            <w:tcW w:w="1329" w:type="dxa"/>
            <w:vAlign w:val="center"/>
          </w:tcPr>
          <w:p w:rsidR="007225BF" w:rsidRDefault="007225BF" w:rsidP="00FB0B19">
            <w:pPr>
              <w:pStyle w:val="ListParagraph"/>
              <w:ind w:left="0"/>
              <w:jc w:val="right"/>
            </w:pPr>
            <w:r>
              <w:t>B.</w:t>
            </w:r>
          </w:p>
        </w:tc>
        <w:tc>
          <w:tcPr>
            <w:tcW w:w="2496" w:type="dxa"/>
          </w:tcPr>
          <w:p w:rsidR="007225BF" w:rsidRDefault="001E78C0" w:rsidP="00FB0B19">
            <w:pPr>
              <w:pStyle w:val="ListParagraph"/>
              <w:ind w:left="0"/>
            </w:pPr>
            <w:r>
              <w:t>24</w:t>
            </w:r>
          </w:p>
        </w:tc>
      </w:tr>
      <w:tr w:rsidR="007225BF" w:rsidTr="00FB0B19">
        <w:tc>
          <w:tcPr>
            <w:tcW w:w="1329" w:type="dxa"/>
            <w:vAlign w:val="center"/>
          </w:tcPr>
          <w:p w:rsidR="007225BF" w:rsidRDefault="007225BF" w:rsidP="00FB0B19">
            <w:pPr>
              <w:pStyle w:val="ListParagraph"/>
              <w:ind w:left="0"/>
              <w:jc w:val="right"/>
            </w:pPr>
            <w:r>
              <w:t>C.</w:t>
            </w:r>
          </w:p>
        </w:tc>
        <w:tc>
          <w:tcPr>
            <w:tcW w:w="2496" w:type="dxa"/>
          </w:tcPr>
          <w:p w:rsidR="007225BF" w:rsidRDefault="001E78C0" w:rsidP="00FB0B19">
            <w:pPr>
              <w:pStyle w:val="ListParagraph"/>
              <w:ind w:left="0"/>
            </w:pPr>
            <w:r>
              <w:t>144</w:t>
            </w:r>
          </w:p>
        </w:tc>
      </w:tr>
      <w:tr w:rsidR="007225BF" w:rsidTr="00FB0B19">
        <w:tc>
          <w:tcPr>
            <w:tcW w:w="1329" w:type="dxa"/>
            <w:vAlign w:val="center"/>
          </w:tcPr>
          <w:p w:rsidR="007225BF" w:rsidRDefault="007225BF" w:rsidP="00FB0B19">
            <w:pPr>
              <w:pStyle w:val="ListParagraph"/>
              <w:ind w:left="0"/>
              <w:jc w:val="right"/>
            </w:pPr>
            <w:r>
              <w:t>D.</w:t>
            </w:r>
          </w:p>
        </w:tc>
        <w:tc>
          <w:tcPr>
            <w:tcW w:w="2496" w:type="dxa"/>
          </w:tcPr>
          <w:p w:rsidR="007225BF" w:rsidRDefault="001E78C0" w:rsidP="00FB0B19">
            <w:pPr>
              <w:pStyle w:val="ListParagraph"/>
              <w:ind w:left="0"/>
            </w:pPr>
            <w:r>
              <w:t>1,728</w:t>
            </w:r>
          </w:p>
        </w:tc>
      </w:tr>
      <w:tr w:rsidR="007225BF" w:rsidTr="00FB0B19">
        <w:tc>
          <w:tcPr>
            <w:tcW w:w="1329" w:type="dxa"/>
            <w:vAlign w:val="center"/>
          </w:tcPr>
          <w:p w:rsidR="007225BF" w:rsidRDefault="007225BF" w:rsidP="00FB0B19">
            <w:pPr>
              <w:pStyle w:val="ListParagraph"/>
              <w:ind w:left="0"/>
              <w:jc w:val="center"/>
            </w:pPr>
          </w:p>
        </w:tc>
        <w:tc>
          <w:tcPr>
            <w:tcW w:w="2496" w:type="dxa"/>
          </w:tcPr>
          <w:p w:rsidR="007225BF" w:rsidRDefault="007225BF" w:rsidP="00FB0B19">
            <w:pPr>
              <w:pStyle w:val="ListParagraph"/>
              <w:ind w:left="0"/>
            </w:pPr>
          </w:p>
        </w:tc>
      </w:tr>
    </w:tbl>
    <w:p w:rsidR="00E0416D" w:rsidRDefault="00E0416D" w:rsidP="001E78C0">
      <w:pPr>
        <w:autoSpaceDE w:val="0"/>
        <w:autoSpaceDN w:val="0"/>
        <w:adjustRightInd w:val="0"/>
        <w:spacing w:after="0" w:line="240" w:lineRule="auto"/>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29"/>
        <w:gridCol w:w="2496"/>
      </w:tblGrid>
      <w:tr w:rsidR="001E78C0" w:rsidTr="00907F03">
        <w:tc>
          <w:tcPr>
            <w:tcW w:w="1329" w:type="dxa"/>
            <w:vAlign w:val="center"/>
          </w:tcPr>
          <w:p w:rsidR="001E78C0" w:rsidRDefault="001E78C0" w:rsidP="003E460F"/>
        </w:tc>
        <w:tc>
          <w:tcPr>
            <w:tcW w:w="2496" w:type="dxa"/>
          </w:tcPr>
          <w:p w:rsidR="001E78C0" w:rsidRDefault="001E78C0" w:rsidP="00907F03">
            <w:pPr>
              <w:pStyle w:val="ListParagraph"/>
              <w:ind w:left="0"/>
            </w:pPr>
          </w:p>
        </w:tc>
      </w:tr>
    </w:tbl>
    <w:p w:rsidR="008146EC" w:rsidRDefault="008146EC" w:rsidP="001E78C0">
      <w:pPr>
        <w:autoSpaceDE w:val="0"/>
        <w:autoSpaceDN w:val="0"/>
        <w:adjustRightInd w:val="0"/>
        <w:spacing w:after="0" w:line="240" w:lineRule="auto"/>
      </w:pPr>
    </w:p>
    <w:p w:rsidR="008146EC" w:rsidRDefault="00711531" w:rsidP="003E460F">
      <w:pPr>
        <w:pStyle w:val="ListParagraph"/>
        <w:numPr>
          <w:ilvl w:val="0"/>
          <w:numId w:val="6"/>
        </w:numPr>
        <w:autoSpaceDE w:val="0"/>
        <w:autoSpaceDN w:val="0"/>
        <w:adjustRightInd w:val="0"/>
        <w:spacing w:after="0" w:line="240" w:lineRule="auto"/>
      </w:pPr>
      <w:r>
        <w:t>Which</w:t>
      </w:r>
      <w:r w:rsidR="00561FF4">
        <w:t xml:space="preserve"> of the following nets could NOT</w:t>
      </w:r>
      <w:r>
        <w:t xml:space="preserve"> be folded to form a cube?</w:t>
      </w:r>
    </w:p>
    <w:p w:rsidR="00711531" w:rsidRDefault="00711531" w:rsidP="00711531">
      <w:pPr>
        <w:pStyle w:val="ListParagraph"/>
        <w:autoSpaceDE w:val="0"/>
        <w:autoSpaceDN w:val="0"/>
        <w:adjustRightInd w:val="0"/>
        <w:spacing w:after="0" w:line="240" w:lineRule="auto"/>
        <w:ind w:left="360"/>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29"/>
        <w:gridCol w:w="4000"/>
        <w:gridCol w:w="1327"/>
        <w:gridCol w:w="4000"/>
      </w:tblGrid>
      <w:tr w:rsidR="00711531" w:rsidTr="00A16383">
        <w:trPr>
          <w:trHeight w:val="1845"/>
        </w:trPr>
        <w:tc>
          <w:tcPr>
            <w:tcW w:w="1329" w:type="dxa"/>
          </w:tcPr>
          <w:p w:rsidR="00711531" w:rsidRDefault="00711531" w:rsidP="004C3050">
            <w:pPr>
              <w:pStyle w:val="ListParagraph"/>
              <w:ind w:left="0"/>
              <w:jc w:val="right"/>
            </w:pPr>
            <w:r>
              <w:t>A.</w:t>
            </w:r>
          </w:p>
        </w:tc>
        <w:tc>
          <w:tcPr>
            <w:tcW w:w="4000" w:type="dxa"/>
          </w:tcPr>
          <w:p w:rsidR="00711531" w:rsidRDefault="004C3050" w:rsidP="004C3050">
            <w:pPr>
              <w:pStyle w:val="ListParagraph"/>
              <w:ind w:left="0"/>
            </w:pPr>
            <w:r>
              <w:rPr>
                <w:noProof/>
              </w:rPr>
              <mc:AlternateContent>
                <mc:Choice Requires="wpg">
                  <w:drawing>
                    <wp:inline distT="0" distB="0" distL="0" distR="0" wp14:anchorId="43F15E6F" wp14:editId="1DC097D3">
                      <wp:extent cx="491705" cy="1199071"/>
                      <wp:effectExtent l="0" t="0" r="22860" b="20320"/>
                      <wp:docPr id="133" name="Group 133"/>
                      <wp:cNvGraphicFramePr/>
                      <a:graphic xmlns:a="http://schemas.openxmlformats.org/drawingml/2006/main">
                        <a:graphicData uri="http://schemas.microsoft.com/office/word/2010/wordprocessingGroup">
                          <wpg:wgp>
                            <wpg:cNvGrpSpPr/>
                            <wpg:grpSpPr>
                              <a:xfrm>
                                <a:off x="0" y="0"/>
                                <a:ext cx="491705" cy="1199071"/>
                                <a:chOff x="0" y="0"/>
                                <a:chExt cx="667330" cy="1668559"/>
                              </a:xfrm>
                            </wpg:grpSpPr>
                            <wps:wsp>
                              <wps:cNvPr id="127" name="Rectangle 127"/>
                              <wps:cNvSpPr/>
                              <wps:spPr>
                                <a:xfrm>
                                  <a:off x="333955" y="1001864"/>
                                  <a:ext cx="333375" cy="333375"/>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 name="Rectangle 128"/>
                              <wps:cNvSpPr/>
                              <wps:spPr>
                                <a:xfrm>
                                  <a:off x="333955" y="1335819"/>
                                  <a:ext cx="332740" cy="33274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9" name="Rectangle 129"/>
                              <wps:cNvSpPr/>
                              <wps:spPr>
                                <a:xfrm>
                                  <a:off x="333955" y="667909"/>
                                  <a:ext cx="333375" cy="333375"/>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0" name="Rectangle 130"/>
                              <wps:cNvSpPr/>
                              <wps:spPr>
                                <a:xfrm>
                                  <a:off x="0" y="0"/>
                                  <a:ext cx="333219" cy="333272"/>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1" name="Rectangle 131"/>
                              <wps:cNvSpPr/>
                              <wps:spPr>
                                <a:xfrm>
                                  <a:off x="0" y="333955"/>
                                  <a:ext cx="333219" cy="333272"/>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2" name="Rectangle 132"/>
                              <wps:cNvSpPr/>
                              <wps:spPr>
                                <a:xfrm>
                                  <a:off x="0" y="667909"/>
                                  <a:ext cx="333798" cy="333851"/>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id="Group 133" o:spid="_x0000_s1026" style="width:38.7pt;height:94.4pt;mso-position-horizontal-relative:char;mso-position-vertical-relative:line" coordsize="6673,16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">
                      <v:rect id="Rectangle 127" o:spid="_x0000_s1027" style="position:absolute;left:3339;top:10018;width:3334;height:33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jA2sMA&#10;AADcAAAADwAAAGRycy9kb3ducmV2LnhtbERPTWvCQBC9F/wPywjedKNCK9FVRFtpixejF29jdswG&#10;s7Mhu8b033cLQm/zeJ+zWHW2Ei01vnSsYDxKQBDnTpdcKDgdP4YzED4ga6wck4If8rBa9l4WmGr3&#10;4AO1WShEDGGfogITQp1K6XNDFv3I1cSRu7rGYoiwKaRu8BHDbSUnSfIqLZYcGwzWtDGU37K7VXCt&#10;L9P9+XBOssvX9+Z9p43ctkapQb9bz0EE6sK/+On+1HH+5A3+nokX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djA2sMAAADcAAAADwAAAAAAAAAAAAAAAACYAgAAZHJzL2Rv&#10;d25yZXYueG1sUEsFBgAAAAAEAAQA9QAAAIgDAAAAAA==&#10;" filled="f" strokecolor="black [3213]" strokeweight="1.5pt"/>
                      <v:rect id="Rectangle 128" o:spid="_x0000_s1028" style="position:absolute;left:3339;top:13358;width:3327;height:33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dUqMUA&#10;AADcAAAADwAAAGRycy9kb3ducmV2LnhtbESPQW/CMAyF75P4D5GRdhspTJqmQkAINrRNu1C4cDON&#10;aSoap2pC6f79fJi0m633/N7nxWrwjeqpi3VgA9NJBoq4DLbmysDx8P70CiomZItNYDLwQxFWy9HD&#10;AnMb7rynvkiVkhCOORpwKbW51rF05DFOQkss2iV0HpOsXaVth3cJ942eZdmL9lizNDhsaeOovBY3&#10;b+DSnp+/T/tTVpw/vzZvO+v0tnfGPI6H9RxUoiH9m/+uP6zgz4RWnpEJ9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R1SoxQAAANwAAAAPAAAAAAAAAAAAAAAAAJgCAABkcnMv&#10;ZG93bnJldi54bWxQSwUGAAAAAAQABAD1AAAAigMAAAAA&#10;" filled="f" strokecolor="black [3213]" strokeweight="1.5pt"/>
                      <v:rect id="Rectangle 129" o:spid="_x0000_s1029" style="position:absolute;left:3339;top:6679;width:3334;height:33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vxM8MA&#10;AADcAAAADwAAAGRycy9kb3ducmV2LnhtbERPTWvCQBC9F/wPywjedKNCqdFVRFtpixejF29jdswG&#10;s7Mhu8b033cLQm/zeJ+zWHW2Ei01vnSsYDxKQBDnTpdcKDgdP4ZvIHxA1lg5JgU/5GG17L0sMNXu&#10;wQdqs1CIGMI+RQUmhDqV0ueGLPqRq4kjd3WNxRBhU0jd4COG20pOkuRVWiw5NhisaWMov2V3q+Ba&#10;X6b78+GcZJev7837Thu5bY1Sg363noMI1IV/8dP9qeP8yQz+nokX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wvxM8MAAADcAAAADwAAAAAAAAAAAAAAAACYAgAAZHJzL2Rv&#10;d25yZXYueG1sUEsFBgAAAAAEAAQA9QAAAIgDAAAAAA==&#10;" filled="f" strokecolor="black [3213]" strokeweight="1.5pt"/>
                      <v:rect id="Rectangle 130" o:spid="_x0000_s1030" style="position:absolute;width:3332;height:33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Oc8UA&#10;AADcAAAADwAAAGRycy9kb3ducmV2LnhtbESPQW/CMAyF70j7D5En7QbpQEKoIyDE2DQmLpRduJnG&#10;NBWNUzVZ6f79fJi0m633/N7n5Xrwjeqpi3VgA8+TDBRxGWzNlYGv09t4ASomZItNYDLwQxHWq4fR&#10;EnMb7nykvkiVkhCOORpwKbW51rF05DFOQkss2jV0HpOsXaVth3cJ942eZtlce6xZGhy2tHVU3opv&#10;b+DaXmaH8/GcFZf953b3bp1+7Z0xT4/D5gVUoiH9m/+uP6zgzwRfnpEJ9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6M5zxQAAANwAAAAPAAAAAAAAAAAAAAAAAJgCAABkcnMv&#10;ZG93bnJldi54bWxQSwUGAAAAAAQABAD1AAAAigMAAAAA&#10;" filled="f" strokecolor="black [3213]" strokeweight="1.5pt"/>
                      <v:rect id="Rectangle 131" o:spid="_x0000_s1031" style="position:absolute;top:3339;width:3332;height:33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Rr6MIA&#10;AADcAAAADwAAAGRycy9kb3ducmV2LnhtbERPTWvCQBC9F/oflhF6qxsVpERXEWuLSi9Je/E2Zsds&#10;MDsbstsY/70rCN7m8T5nvuxtLTpqfeVYwWiYgCAunK64VPD3+/X+AcIHZI21Y1JwJQ/LxevLHFPt&#10;LpxRl4dSxBD2KSowITSplL4wZNEPXUMcuZNrLYYI21LqFi8x3NZynCRTabHi2GCwobWh4pz/WwWn&#10;5jj5OWSHJD/u9uvNtzbyszNKvQ361QxEoD48xQ/3Vsf5kxHcn4kXyM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pGvowgAAANwAAAAPAAAAAAAAAAAAAAAAAJgCAABkcnMvZG93&#10;bnJldi54bWxQSwUGAAAAAAQABAD1AAAAhwMAAAAA&#10;" filled="f" strokecolor="black [3213]" strokeweight="1.5pt"/>
                      <v:rect id="Rectangle 132" o:spid="_x0000_s1032" style="position:absolute;top:6679;width:3337;height:33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b1n8MA&#10;AADcAAAADwAAAGRycy9kb3ducmV2LnhtbERPTWvCQBC9F/wPywje6kaFUqJrkGilLb0YvXgbs2M2&#10;mJ0N2W1M/323UPA2j/c5q2ywjeip87VjBbNpAoK4dLrmSsHp+Pb8CsIHZI2NY1LwQx6y9ehphal2&#10;dz5QX4RKxBD2KSowIbSplL40ZNFPXUscuavrLIYIu0rqDu8x3DZyniQv0mLNscFgS7mh8lZ8WwXX&#10;9rL4Oh/OSXH5+Mx3e23ktjdKTcbDZgki0BAe4n/3u47zF3P4eyZeIN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Hb1n8MAAADcAAAADwAAAAAAAAAAAAAAAACYAgAAZHJzL2Rv&#10;d25yZXYueG1sUEsFBgAAAAAEAAQA9QAAAIgDAAAAAA==&#10;" filled="f" strokecolor="black [3213]" strokeweight="1.5pt"/>
                      <w10:anchorlock/>
                    </v:group>
                  </w:pict>
                </mc:Fallback>
              </mc:AlternateContent>
            </w:r>
          </w:p>
          <w:p w:rsidR="004C3050" w:rsidRDefault="004C3050" w:rsidP="004C3050">
            <w:pPr>
              <w:pStyle w:val="ListParagraph"/>
              <w:ind w:left="0"/>
            </w:pPr>
          </w:p>
        </w:tc>
        <w:tc>
          <w:tcPr>
            <w:tcW w:w="1327" w:type="dxa"/>
          </w:tcPr>
          <w:p w:rsidR="00711531" w:rsidRDefault="00711531" w:rsidP="004C3050">
            <w:pPr>
              <w:pStyle w:val="ListParagraph"/>
              <w:ind w:left="0"/>
              <w:jc w:val="right"/>
            </w:pPr>
            <w:r>
              <w:t>C.</w:t>
            </w:r>
          </w:p>
        </w:tc>
        <w:tc>
          <w:tcPr>
            <w:tcW w:w="4000" w:type="dxa"/>
          </w:tcPr>
          <w:p w:rsidR="00711531" w:rsidRDefault="004C3050" w:rsidP="004C3050">
            <w:pPr>
              <w:pStyle w:val="ListParagraph"/>
              <w:ind w:left="0"/>
            </w:pPr>
            <w:r>
              <w:rPr>
                <w:noProof/>
              </w:rPr>
              <mc:AlternateContent>
                <mc:Choice Requires="wpg">
                  <w:drawing>
                    <wp:inline distT="0" distB="0" distL="0" distR="0" wp14:anchorId="008D48C8" wp14:editId="472DCCF0">
                      <wp:extent cx="517585" cy="914400"/>
                      <wp:effectExtent l="0" t="0" r="15875" b="19050"/>
                      <wp:docPr id="117" name="Group 117"/>
                      <wp:cNvGraphicFramePr/>
                      <a:graphic xmlns:a="http://schemas.openxmlformats.org/drawingml/2006/main">
                        <a:graphicData uri="http://schemas.microsoft.com/office/word/2010/wordprocessingGroup">
                          <wpg:wgp>
                            <wpg:cNvGrpSpPr/>
                            <wpg:grpSpPr>
                              <a:xfrm>
                                <a:off x="0" y="0"/>
                                <a:ext cx="517585" cy="914400"/>
                                <a:chOff x="0" y="0"/>
                                <a:chExt cx="667330" cy="1335715"/>
                              </a:xfrm>
                            </wpg:grpSpPr>
                            <wps:wsp>
                              <wps:cNvPr id="111" name="Rectangle 111"/>
                              <wps:cNvSpPr/>
                              <wps:spPr>
                                <a:xfrm>
                                  <a:off x="333955" y="1001864"/>
                                  <a:ext cx="333375" cy="333375"/>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 name="Rectangle 112"/>
                              <wps:cNvSpPr/>
                              <wps:spPr>
                                <a:xfrm>
                                  <a:off x="0" y="0"/>
                                  <a:ext cx="333219" cy="333272"/>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 name="Rectangle 113"/>
                              <wps:cNvSpPr/>
                              <wps:spPr>
                                <a:xfrm>
                                  <a:off x="333955" y="333954"/>
                                  <a:ext cx="333375" cy="333375"/>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4" name="Rectangle 114"/>
                              <wps:cNvSpPr/>
                              <wps:spPr>
                                <a:xfrm>
                                  <a:off x="0" y="333954"/>
                                  <a:ext cx="333219" cy="333272"/>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 name="Rectangle 115"/>
                              <wps:cNvSpPr/>
                              <wps:spPr>
                                <a:xfrm>
                                  <a:off x="0" y="667909"/>
                                  <a:ext cx="333219" cy="333272"/>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 name="Rectangle 116"/>
                              <wps:cNvSpPr/>
                              <wps:spPr>
                                <a:xfrm>
                                  <a:off x="0" y="1001864"/>
                                  <a:ext cx="333798" cy="333851"/>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id="Group 117" o:spid="_x0000_s1026" style="width:40.75pt;height:1in;mso-position-horizontal-relative:char;mso-position-vertical-relative:line" coordsize="6673,133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">
                      <v:rect id="Rectangle 111" o:spid="_x0000_s1027" style="position:absolute;left:3339;top:10018;width:3334;height:33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E3iMIA&#10;AADcAAAADwAAAGRycy9kb3ducmV2LnhtbERPS2vCQBC+C/6HZQRvuolCKamrFF/Y0ouxF29jdsyG&#10;ZmdDdo3x33cLBW/z8T1nseptLTpqfeVYQTpNQBAXTldcKvg+7SavIHxA1lg7JgUP8rBaDgcLzLS7&#10;85G6PJQihrDPUIEJocmk9IUhi37qGuLIXV1rMUTYllK3eI/htpazJHmRFiuODQYbWhsqfvKbVXBt&#10;LvOv8/Gc5JePz/V2r43cdEap8ah/fwMRqA9P8b/7oOP8NIW/Z+IF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ETeIwgAAANwAAAAPAAAAAAAAAAAAAAAAAJgCAABkcnMvZG93&#10;bnJldi54bWxQSwUGAAAAAAQABAD1AAAAhwMAAAAA&#10;" filled="f" strokecolor="black [3213]" strokeweight="1.5pt"/>
                      <v:rect id="Rectangle 112" o:spid="_x0000_s1028" style="position:absolute;width:3332;height:33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Op/8IA&#10;AADcAAAADwAAAGRycy9kb3ducmV2LnhtbERPTWvCQBC9F/oflhG81Y0KUqKriNVSpZekvXgbs2M2&#10;mJ0N2W1M/70rCN7m8T5nseptLTpqfeVYwXiUgCAunK64VPD7s3t7B+EDssbaMSn4Jw+r5evLAlPt&#10;rpxRl4dSxBD2KSowITSplL4wZNGPXEMcubNrLYYI21LqFq8x3NZykiQzabHi2GCwoY2h4pL/WQXn&#10;5jT9PmbHJD/tD5vtpzbyozNKDQf9eg4iUB+e4of7S8f54wncn4kXy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w6n/wgAAANwAAAAPAAAAAAAAAAAAAAAAAJgCAABkcnMvZG93&#10;bnJldi54bWxQSwUGAAAAAAQABAD1AAAAhwMAAAAA&#10;" filled="f" strokecolor="black [3213]" strokeweight="1.5pt"/>
                      <v:rect id="Rectangle 113" o:spid="_x0000_s1029" style="position:absolute;left:3339;top:3339;width:3334;height:33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8MZMIA&#10;AADcAAAADwAAAGRycy9kb3ducmV2LnhtbERPTWvCQBC9F/oflhF6qxsVpERXEWuLSi9Je/E2Zsds&#10;MDsbstsY/70rCN7m8T5nvuxtLTpqfeVYwWiYgCAunK64VPD3+/X+AcIHZI21Y1JwJQ/LxevLHFPt&#10;LpxRl4dSxBD2KSowITSplL4wZNEPXUMcuZNrLYYI21LqFi8x3NZynCRTabHi2GCwobWh4pz/WwWn&#10;5jj5OWSHJD/u9uvNtzbyszNKvQ361QxEoD48xQ/3Vsf5owncn4kXyM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jwxkwgAAANwAAAAPAAAAAAAAAAAAAAAAAJgCAABkcnMvZG93&#10;bnJldi54bWxQSwUGAAAAAAQABAD1AAAAhwMAAAAA&#10;" filled="f" strokecolor="black [3213]" strokeweight="1.5pt"/>
                      <v:rect id="Rectangle 114" o:spid="_x0000_s1030" style="position:absolute;top:3339;width:3332;height:33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UEMMA&#10;AADcAAAADwAAAGRycy9kb3ducmV2LnhtbERPS2vCQBC+C/0PyxR6042tSIlZRewDK15MvXgbs5Ns&#10;MDsbstuY/vtuQfA2H99zstVgG9FT52vHCqaTBARx4XTNlYLj98f4FYQPyBobx6Tglzyslg+jDFPt&#10;rnygPg+ViCHsU1RgQmhTKX1hyKKfuJY4cqXrLIYIu0rqDq8x3DbyOUnm0mLNscFgSxtDxSX/sQrK&#10;9vyyPx1OSX7+2m3eP7WRb71R6ulxWC9ABBrCXXxzb3WcP53B/zPxAr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aUEMMAAADcAAAADwAAAAAAAAAAAAAAAACYAgAAZHJzL2Rv&#10;d25yZXYueG1sUEsFBgAAAAAEAAQA9QAAAIgDAAAAAA==&#10;" filled="f" strokecolor="black [3213]" strokeweight="1.5pt"/>
                      <v:rect id="Rectangle 115" o:spid="_x0000_s1031" style="position:absolute;top:6679;width:3332;height:33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oxi8MA&#10;AADcAAAADwAAAGRycy9kb3ducmV2LnhtbERPS2vCQBC+C/0PyxR6040tSolZRewDK15MvXgbs5Ns&#10;MDsbstuY/vtuQfA2H99zstVgG9FT52vHCqaTBARx4XTNlYLj98f4FYQPyBobx6Tglzyslg+jDFPt&#10;rnygPg+ViCHsU1RgQmhTKX1hyKKfuJY4cqXrLIYIu0rqDq8x3DbyOUnm0mLNscFgSxtDxSX/sQrK&#10;9vyyPx1OSX7+2m3eP7WRb71R6ulxWC9ABBrCXXxzb3WcP53B/zPxAr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Coxi8MAAADcAAAADwAAAAAAAAAAAAAAAACYAgAAZHJzL2Rv&#10;d25yZXYueG1sUEsFBgAAAAAEAAQA9QAAAIgDAAAAAA==&#10;" filled="f" strokecolor="black [3213]" strokeweight="1.5pt"/>
                      <v:rect id="Rectangle 116" o:spid="_x0000_s1032" style="position:absolute;top:10018;width:3337;height:33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iv/MIA&#10;AADcAAAADwAAAGRycy9kb3ducmV2LnhtbERPTWvCQBC9C/6HZQredGMFKamrFK2ipZdEL97G7JgN&#10;zc6G7Brjv+8WCt7m8T5nseptLTpqfeVYwXSSgCAunK64VHA6bsdvIHxA1lg7JgUP8rBaDgcLTLW7&#10;c0ZdHkoRQ9inqMCE0KRS+sKQRT9xDXHkrq61GCJsS6lbvMdwW8vXJJlLixXHBoMNrQ0VP/nNKrg2&#10;l9n3OTsn+eXwtf7caSM3nVFq9NJ/vIMI1Ien+N+913H+dA5/z8QL5P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K/8wgAAANwAAAAPAAAAAAAAAAAAAAAAAJgCAABkcnMvZG93&#10;bnJldi54bWxQSwUGAAAAAAQABAD1AAAAhwMAAAAA&#10;" filled="f" strokecolor="black [3213]" strokeweight="1.5pt"/>
                      <w10:anchorlock/>
                    </v:group>
                  </w:pict>
                </mc:Fallback>
              </mc:AlternateContent>
            </w:r>
          </w:p>
        </w:tc>
      </w:tr>
      <w:tr w:rsidR="00711531" w:rsidTr="004C3050">
        <w:tc>
          <w:tcPr>
            <w:tcW w:w="1329" w:type="dxa"/>
          </w:tcPr>
          <w:p w:rsidR="00711531" w:rsidRDefault="00711531" w:rsidP="004C3050">
            <w:pPr>
              <w:pStyle w:val="ListParagraph"/>
              <w:ind w:left="0"/>
              <w:jc w:val="right"/>
            </w:pPr>
            <w:r>
              <w:t>B.</w:t>
            </w:r>
          </w:p>
        </w:tc>
        <w:tc>
          <w:tcPr>
            <w:tcW w:w="4000" w:type="dxa"/>
          </w:tcPr>
          <w:p w:rsidR="00711531" w:rsidRDefault="004C3050" w:rsidP="00FB0B19">
            <w:pPr>
              <w:pStyle w:val="ListParagraph"/>
              <w:ind w:left="0"/>
            </w:pPr>
            <w:r>
              <w:rPr>
                <w:noProof/>
              </w:rPr>
              <mc:AlternateContent>
                <mc:Choice Requires="wpg">
                  <w:drawing>
                    <wp:inline distT="0" distB="0" distL="0" distR="0" wp14:anchorId="01C90A35" wp14:editId="1899362C">
                      <wp:extent cx="802256" cy="1078302"/>
                      <wp:effectExtent l="0" t="0" r="17145" b="26670"/>
                      <wp:docPr id="109" name="Group 109"/>
                      <wp:cNvGraphicFramePr/>
                      <a:graphic xmlns:a="http://schemas.openxmlformats.org/drawingml/2006/main">
                        <a:graphicData uri="http://schemas.microsoft.com/office/word/2010/wordprocessingGroup">
                          <wpg:wgp>
                            <wpg:cNvGrpSpPr/>
                            <wpg:grpSpPr>
                              <a:xfrm>
                                <a:off x="0" y="0"/>
                                <a:ext cx="802256" cy="1078302"/>
                                <a:chOff x="0" y="0"/>
                                <a:chExt cx="1001865" cy="1335819"/>
                              </a:xfrm>
                            </wpg:grpSpPr>
                            <wps:wsp>
                              <wps:cNvPr id="102" name="Rectangle 102"/>
                              <wps:cNvSpPr/>
                              <wps:spPr>
                                <a:xfrm>
                                  <a:off x="0" y="0"/>
                                  <a:ext cx="333955" cy="333955"/>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 name="Rectangle 103"/>
                              <wps:cNvSpPr/>
                              <wps:spPr>
                                <a:xfrm>
                                  <a:off x="333955" y="0"/>
                                  <a:ext cx="333375" cy="333375"/>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4" name="Rectangle 104"/>
                              <wps:cNvSpPr/>
                              <wps:spPr>
                                <a:xfrm>
                                  <a:off x="667910" y="0"/>
                                  <a:ext cx="333955" cy="333955"/>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 name="Rectangle 105"/>
                              <wps:cNvSpPr/>
                              <wps:spPr>
                                <a:xfrm>
                                  <a:off x="333955" y="333955"/>
                                  <a:ext cx="333375" cy="333375"/>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 name="Rectangle 106"/>
                              <wps:cNvSpPr/>
                              <wps:spPr>
                                <a:xfrm>
                                  <a:off x="333955" y="667910"/>
                                  <a:ext cx="333375" cy="333375"/>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 name="Rectangle 107"/>
                              <wps:cNvSpPr/>
                              <wps:spPr>
                                <a:xfrm>
                                  <a:off x="333955" y="1001864"/>
                                  <a:ext cx="333955" cy="333955"/>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id="Group 109" o:spid="_x0000_s1026" style="width:63.15pt;height:84.9pt;mso-position-horizontal-relative:char;mso-position-vertical-relative:line" coordsize="10018,133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">
                      <v:rect id="Rectangle 102" o:spid="_x0000_s1027" style="position:absolute;width:3339;height:33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o/IsIA&#10;AADcAAAADwAAAGRycy9kb3ducmV2LnhtbERPTWsCMRC9C/0PYQRvmqhQZGsUsa3Y4sVtL97GzbhZ&#10;3EyWTVzXf98UCr3N433Oct27WnTUhsqzhulEgSAuvKm41PD99T5egAgR2WDtmTQ8KMB69TRYYmb8&#10;nY/U5bEUKYRDhhpsjE0mZSgsOQwT3xAn7uJbhzHBtpSmxXsKd7WcKfUsHVacGiw2tLVUXPOb03Bp&#10;zvPD6XhS+fnjc/u2M1a+dlbr0bDfvICI1Md/8Z97b9J8NYPfZ9IFcv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Gj8iwgAAANwAAAAPAAAAAAAAAAAAAAAAAJgCAABkcnMvZG93&#10;bnJldi54bWxQSwUGAAAAAAQABAD1AAAAhwMAAAAA&#10;" filled="f" strokecolor="black [3213]" strokeweight="1.5pt"/>
                      <v:rect id="Rectangle 103" o:spid="_x0000_s1028" style="position:absolute;left:3339;width:3334;height:33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aaucMA&#10;AADcAAAADwAAAGRycy9kb3ducmV2LnhtbERPTWsCMRC9F/ofwgjeaqKClK1RxFqppZfd9uJt3Iyb&#10;xc1k2aTr9t83gtDbPN7nLNeDa0RPXag9a5hOFAji0puaKw3fX29PzyBCRDbYeCYNvxRgvXp8WGJm&#10;/JVz6otYiRTCIUMNNsY2kzKUlhyGiW+JE3f2ncOYYFdJ0+E1hbtGzpRaSIc1pwaLLW0tlZfix2k4&#10;t6f55zE/quJ0+Nju9sbK195qPR4NmxcQkYb4L767302ar+ZweyZd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VaaucMAAADcAAAADwAAAAAAAAAAAAAAAACYAgAAZHJzL2Rv&#10;d25yZXYueG1sUEsFBgAAAAAEAAQA9QAAAIgDAAAAAA==&#10;" filled="f" strokecolor="black [3213]" strokeweight="1.5pt"/>
                      <v:rect id="Rectangle 104" o:spid="_x0000_s1029" style="position:absolute;left:6679;width:3339;height:33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8CzcMA&#10;AADcAAAADwAAAGRycy9kb3ducmV2LnhtbERPTWsCMRC9C/6HMEJvmtSKlNUoRdtipRe3vXgbN+Nm&#10;cTNZNum6/fdNQfA2j/c5y3XvatFRGyrPGh4nCgRx4U3FpYbvr7fxM4gQkQ3WnknDLwVYr4aDJWbG&#10;X/lAXR5LkUI4ZKjBxthkUobCksMw8Q1x4s6+dRgTbEtpWrymcFfLqVJz6bDi1GCxoY2l4pL/OA3n&#10;5vT0eTwcVX762G9e342V285q/TDqXxYgIvXxLr65dybNVzP4fyZd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8CzcMAAADcAAAADwAAAAAAAAAAAAAAAACYAgAAZHJzL2Rv&#10;d25yZXYueG1sUEsFBgAAAAAEAAQA9QAAAIgDAAAAAA==&#10;" filled="f" strokecolor="black [3213]" strokeweight="1.5pt"/>
                      <v:rect id="Rectangle 105" o:spid="_x0000_s1030" style="position:absolute;left:3339;top:3339;width:3334;height:33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OnVsMA&#10;AADcAAAADwAAAGRycy9kb3ducmV2LnhtbERPTWsCMRC9C/6HMEJvmtSilNUoRdtipRe3vXgbN+Nm&#10;cTNZNum6/fdNQfA2j/c5y3XvatFRGyrPGh4nCgRx4U3FpYbvr7fxM4gQkQ3WnknDLwVYr4aDJWbG&#10;X/lAXR5LkUI4ZKjBxthkUobCksMw8Q1x4s6+dRgTbEtpWrymcFfLqVJz6bDi1GCxoY2l4pL/OA3n&#10;5vT0eTwcVX762G9e342V285q/TDqXxYgIvXxLr65dybNVzP4fyZd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fOnVsMAAADcAAAADwAAAAAAAAAAAAAAAACYAgAAZHJzL2Rv&#10;d25yZXYueG1sUEsFBgAAAAAEAAQA9QAAAIgDAAAAAA==&#10;" filled="f" strokecolor="black [3213]" strokeweight="1.5pt"/>
                      <v:rect id="Rectangle 106" o:spid="_x0000_s1031" style="position:absolute;left:3339;top:6679;width:3334;height:33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E5IcIA&#10;AADcAAAADwAAAGRycy9kb3ducmV2LnhtbERPTWsCMRC9F/wPYYTeamIFKatRRFuppRe3XryNm3Gz&#10;uJksm3Rd/30jCL3N433OfNm7WnTUhsqzhvFIgSAuvKm41HD4+Xh5AxEissHaM2m4UYDlYvA0x8z4&#10;K++py2MpUgiHDDXYGJtMylBYchhGviFO3Nm3DmOCbSlNi9cU7mr5qtRUOqw4NVhsaG2puOS/TsO5&#10;OU2+j/ujyk+7r/X71li56azWz8N+NQMRqY//4of706T5agr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ITkhwgAAANwAAAAPAAAAAAAAAAAAAAAAAJgCAABkcnMvZG93&#10;bnJldi54bWxQSwUGAAAAAAQABAD1AAAAhwMAAAAA&#10;" filled="f" strokecolor="black [3213]" strokeweight="1.5pt"/>
                      <v:rect id="Rectangle 107" o:spid="_x0000_s1032" style="position:absolute;left:3339;top:10018;width:3340;height:33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2cusMA&#10;AADcAAAADwAAAGRycy9kb3ducmV2LnhtbERPTWsCMRC9C/6HMEJvmtSCltUoRdtipRe3vXgbN+Nm&#10;cTNZNum6/fdNQfA2j/c5y3XvatFRGyrPGh4nCgRx4U3FpYbvr7fxM4gQkQ3WnknDLwVYr4aDJWbG&#10;X/lAXR5LkUI4ZKjBxthkUobCksMw8Q1x4s6+dRgTbEtpWrymcFfLqVIz6bDi1GCxoY2l4pL/OA3n&#10;5vT0eTwcVX762G9e342V285q/TDqXxYgIvXxLr65dybNV3P4fyZd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m2cusMAAADcAAAADwAAAAAAAAAAAAAAAACYAgAAZHJzL2Rv&#10;d25yZXYueG1sUEsFBgAAAAAEAAQA9QAAAIgDAAAAAA==&#10;" filled="f" strokecolor="black [3213]" strokeweight="1.5pt"/>
                      <w10:anchorlock/>
                    </v:group>
                  </w:pict>
                </mc:Fallback>
              </mc:AlternateContent>
            </w:r>
          </w:p>
        </w:tc>
        <w:tc>
          <w:tcPr>
            <w:tcW w:w="1327" w:type="dxa"/>
          </w:tcPr>
          <w:p w:rsidR="00711531" w:rsidRDefault="00711531" w:rsidP="004C3050">
            <w:pPr>
              <w:pStyle w:val="ListParagraph"/>
              <w:ind w:left="0"/>
              <w:jc w:val="right"/>
            </w:pPr>
            <w:r>
              <w:t>D.</w:t>
            </w:r>
          </w:p>
        </w:tc>
        <w:tc>
          <w:tcPr>
            <w:tcW w:w="4000" w:type="dxa"/>
          </w:tcPr>
          <w:p w:rsidR="00711531" w:rsidRDefault="004C3050" w:rsidP="00FB0B19">
            <w:pPr>
              <w:pStyle w:val="ListParagraph"/>
              <w:ind w:left="0"/>
            </w:pPr>
            <w:r>
              <w:rPr>
                <w:noProof/>
              </w:rPr>
              <mc:AlternateContent>
                <mc:Choice Requires="wpg">
                  <w:drawing>
                    <wp:inline distT="0" distB="0" distL="0" distR="0" wp14:anchorId="48C00230" wp14:editId="0920D1DE">
                      <wp:extent cx="854015" cy="1001631"/>
                      <wp:effectExtent l="0" t="0" r="22860" b="27305"/>
                      <wp:docPr id="125" name="Group 125"/>
                      <wp:cNvGraphicFramePr/>
                      <a:graphic xmlns:a="http://schemas.openxmlformats.org/drawingml/2006/main">
                        <a:graphicData uri="http://schemas.microsoft.com/office/word/2010/wordprocessingGroup">
                          <wpg:wgp>
                            <wpg:cNvGrpSpPr/>
                            <wpg:grpSpPr>
                              <a:xfrm>
                                <a:off x="0" y="0"/>
                                <a:ext cx="854015" cy="1001631"/>
                                <a:chOff x="0" y="0"/>
                                <a:chExt cx="1001285" cy="1335715"/>
                              </a:xfrm>
                            </wpg:grpSpPr>
                            <wps:wsp>
                              <wps:cNvPr id="119" name="Rectangle 119"/>
                              <wps:cNvSpPr/>
                              <wps:spPr>
                                <a:xfrm>
                                  <a:off x="0" y="333954"/>
                                  <a:ext cx="333375" cy="333375"/>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0" name="Rectangle 120"/>
                              <wps:cNvSpPr/>
                              <wps:spPr>
                                <a:xfrm>
                                  <a:off x="333955" y="0"/>
                                  <a:ext cx="333219" cy="333272"/>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 name="Rectangle 121"/>
                              <wps:cNvSpPr/>
                              <wps:spPr>
                                <a:xfrm>
                                  <a:off x="667910" y="1001864"/>
                                  <a:ext cx="333375" cy="333375"/>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2" name="Rectangle 122"/>
                              <wps:cNvSpPr/>
                              <wps:spPr>
                                <a:xfrm>
                                  <a:off x="333955" y="333954"/>
                                  <a:ext cx="333219" cy="333272"/>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 name="Rectangle 123"/>
                              <wps:cNvSpPr/>
                              <wps:spPr>
                                <a:xfrm>
                                  <a:off x="333955" y="667909"/>
                                  <a:ext cx="333219" cy="333272"/>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4" name="Rectangle 124"/>
                              <wps:cNvSpPr/>
                              <wps:spPr>
                                <a:xfrm>
                                  <a:off x="333955" y="1001864"/>
                                  <a:ext cx="333798" cy="333851"/>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id="Group 125" o:spid="_x0000_s1026" style="width:67.25pt;height:78.85pt;mso-position-horizontal-relative:char;mso-position-vertical-relative:line" coordsize="10012,133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">
                      <v:rect id="Rectangle 119" o:spid="_x0000_s1027" style="position:absolute;top:3339;width:3333;height:33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c7jsMA&#10;AADcAAAADwAAAGRycy9kb3ducmV2LnhtbERPS2vCQBC+C/0PyxR6040tiI1ZRewDK15MvXgbs5Ns&#10;MDsbstuY/vtuQfA2H99zstVgG9FT52vHCqaTBARx4XTNlYLj98d4DsIHZI2NY1LwSx5Wy4dRhql2&#10;Vz5Qn4dKxBD2KSowIbSplL4wZNFPXEscudJ1FkOEXSV1h9cYbhv5nCQzabHm2GCwpY2h4pL/WAVl&#10;e37Znw6nJD9/7Tbvn9rIt94o9fQ4rBcgAg3hLr65tzrOn77C/zPxAr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Wc7jsMAAADcAAAADwAAAAAAAAAAAAAAAACYAgAAZHJzL2Rv&#10;d25yZXYueG1sUEsFBgAAAAAEAAQA9QAAAIgDAAAAAA==&#10;" filled="f" strokecolor="black [3213]" strokeweight="1.5pt"/>
                      <v:rect id="Rectangle 120" o:spid="_x0000_s1028" style="position:absolute;left:3339;width:3332;height:33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FYrsUA&#10;AADcAAAADwAAAGRycy9kb3ducmV2LnhtbESPQW/CMAyF75P4D5GRdhspTJqmQkAINrRNu1C4cDON&#10;aSoap2pC6f79fJi0m633/N7nxWrwjeqpi3VgA9NJBoq4DLbmysDx8P70CiomZItNYDLwQxFWy9HD&#10;AnMb7rynvkiVkhCOORpwKbW51rF05DFOQkss2iV0HpOsXaVth3cJ942eZdmL9lizNDhsaeOovBY3&#10;b+DSnp+/T/tTVpw/vzZvO+v0tnfGPI6H9RxUoiH9m/+uP6zgzwRfnpEJ9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MViuxQAAANwAAAAPAAAAAAAAAAAAAAAAAJgCAABkcnMv&#10;ZG93bnJldi54bWxQSwUGAAAAAAQABAD1AAAAigMAAAAA&#10;" filled="f" strokecolor="black [3213]" strokeweight="1.5pt"/>
                      <v:rect id="Rectangle 121" o:spid="_x0000_s1029" style="position:absolute;left:6679;top:10018;width:3333;height:33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39NcIA&#10;AADcAAAADwAAAGRycy9kb3ducmV2LnhtbERPTWvCQBC9F/oflhG81Y0KUqKriNVSpZekvXgbs2M2&#10;mJ0N2W1M/70rCN7m8T5nseptLTpqfeVYwXiUgCAunK64VPD7s3t7B+EDssbaMSn4Jw+r5evLAlPt&#10;rpxRl4dSxBD2KSowITSplL4wZNGPXEMcubNrLYYI21LqFq8x3NZykiQzabHi2GCwoY2h4pL/WQXn&#10;5jT9PmbHJD/tD5vtpzbyozNKDQf9eg4iUB+e4of7S8f5kzHcn4kXy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ff01wgAAANwAAAAPAAAAAAAAAAAAAAAAAJgCAABkcnMvZG93&#10;bnJldi54bWxQSwUGAAAAAAQABAD1AAAAhwMAAAAA&#10;" filled="f" strokecolor="black [3213]" strokeweight="1.5pt"/>
                      <v:rect id="Rectangle 122" o:spid="_x0000_s1030" style="position:absolute;left:3339;top:3339;width:3332;height:33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9jQsMA&#10;AADcAAAADwAAAGRycy9kb3ducmV2LnhtbERPTWvCQBC9C/6HZYTedGMKRVI3UrQVW7yY9uJtkh2z&#10;odnZkF1j/PfdQqG3ebzPWW9G24qBet84VrBcJCCIK6cbrhV8fb7NVyB8QNbYOiYFd/KwyaeTNWba&#10;3fhEQxFqEUPYZ6jAhNBlUvrKkEW/cB1x5C6utxgi7Gupe7zFcNvKNEmepMWGY4PBjraGqu/iahVc&#10;uvLxeD6dk6J8/9i+7rWRu8Eo9TAbX55BBBrDv/jPfdBxfprC7zPxAp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a9jQsMAAADcAAAADwAAAAAAAAAAAAAAAACYAgAAZHJzL2Rv&#10;d25yZXYueG1sUEsFBgAAAAAEAAQA9QAAAIgDAAAAAA==&#10;" filled="f" strokecolor="black [3213]" strokeweight="1.5pt"/>
                      <v:rect id="Rectangle 123" o:spid="_x0000_s1031" style="position:absolute;left:3339;top:6679;width:3332;height:33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PG2cMA&#10;AADcAAAADwAAAGRycy9kb3ducmV2LnhtbERPTWvCQBC9F/wPywje6kaFUqJrkGilLb0YvXgbs2M2&#10;mJ0N2W1M/323UPA2j/c5q2ywjeip87VjBbNpAoK4dLrmSsHp+Pb8CsIHZI2NY1LwQx6y9ehphal2&#10;dz5QX4RKxBD2KSowIbSplL40ZNFPXUscuavrLIYIu0rqDu8x3DZyniQv0mLNscFgS7mh8lZ8WwXX&#10;9rL4Oh/OSXH5+Mx3e23ktjdKTcbDZgki0BAe4n/3u47z5wv4eyZeIN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uPG2cMAAADcAAAADwAAAAAAAAAAAAAAAACYAgAAZHJzL2Rv&#10;d25yZXYueG1sUEsFBgAAAAAEAAQA9QAAAIgDAAAAAA==&#10;" filled="f" strokecolor="black [3213]" strokeweight="1.5pt"/>
                      <v:rect id="Rectangle 124" o:spid="_x0000_s1032" style="position:absolute;left:3339;top:10018;width:3338;height:33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percMA&#10;AADcAAAADwAAAGRycy9kb3ducmV2LnhtbERPTWvCQBC9F/wPywjedKOWItFVRFtpixejF29jdswG&#10;s7Mhu8b033cLQm/zeJ+zWHW2Ei01vnSsYDxKQBDnTpdcKDgdP4YzED4ga6wck4If8rBa9l4WmGr3&#10;4AO1WShEDGGfogITQp1K6XNDFv3I1cSRu7rGYoiwKaRu8BHDbSUnSfImLZYcGwzWtDGU37K7VXCt&#10;L9P9+XBOssvX9+Z9p43ctkapQb9bz0EE6sK/+On+1HH+5BX+nokX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percMAAADcAAAADwAAAAAAAAAAAAAAAACYAgAAZHJzL2Rv&#10;d25yZXYueG1sUEsFBgAAAAAEAAQA9QAAAIgDAAAAAA==&#10;" filled="f" strokecolor="black [3213]" strokeweight="1.5pt"/>
                      <w10:anchorlock/>
                    </v:group>
                  </w:pict>
                </mc:Fallback>
              </mc:AlternateContent>
            </w:r>
          </w:p>
        </w:tc>
      </w:tr>
    </w:tbl>
    <w:p w:rsidR="00E0416D" w:rsidRDefault="00E0416D" w:rsidP="0041557A">
      <w:pPr>
        <w:tabs>
          <w:tab w:val="right" w:pos="10773"/>
        </w:tabs>
        <w:rPr>
          <w:b/>
        </w:rPr>
      </w:pPr>
    </w:p>
    <w:p w:rsidR="0041557A" w:rsidRDefault="0041557A" w:rsidP="00E0416D">
      <w:pPr>
        <w:tabs>
          <w:tab w:val="left" w:pos="6660"/>
          <w:tab w:val="right" w:pos="10773"/>
        </w:tabs>
        <w:rPr>
          <w:b/>
        </w:rPr>
      </w:pPr>
      <w:r w:rsidRPr="00EE77CD">
        <w:rPr>
          <w:b/>
        </w:rPr>
        <w:t>Math 6</w:t>
      </w:r>
      <w:r>
        <w:tab/>
      </w:r>
      <w:r>
        <w:br/>
      </w:r>
      <w:r w:rsidR="00497B34">
        <w:rPr>
          <w:b/>
        </w:rPr>
        <w:t>Unit 5</w:t>
      </w:r>
      <w:r w:rsidRPr="00EE77CD">
        <w:rPr>
          <w:b/>
        </w:rPr>
        <w:t xml:space="preserve">: </w:t>
      </w:r>
      <w:r w:rsidR="00497B34">
        <w:rPr>
          <w:b/>
        </w:rPr>
        <w:t>Area and Volume</w:t>
      </w:r>
      <w:r>
        <w:tab/>
      </w:r>
      <w:r>
        <w:br/>
      </w:r>
      <w:r w:rsidRPr="00EE77CD">
        <w:rPr>
          <w:b/>
        </w:rPr>
        <w:t>Post Test</w:t>
      </w:r>
      <w:r>
        <w:rPr>
          <w:b/>
        </w:rPr>
        <w:t xml:space="preserve"> Answer Key</w:t>
      </w:r>
    </w:p>
    <w:tbl>
      <w:tblPr>
        <w:tblStyle w:val="TableGrid"/>
        <w:tblW w:w="0" w:type="auto"/>
        <w:tblLook w:val="04A0" w:firstRow="1" w:lastRow="0" w:firstColumn="1" w:lastColumn="0" w:noHBand="0" w:noVBand="1"/>
      </w:tblPr>
      <w:tblGrid>
        <w:gridCol w:w="1101"/>
        <w:gridCol w:w="1417"/>
        <w:gridCol w:w="8498"/>
      </w:tblGrid>
      <w:tr w:rsidR="0041557A" w:rsidRPr="0041557A" w:rsidTr="0041557A">
        <w:tc>
          <w:tcPr>
            <w:tcW w:w="1101" w:type="dxa"/>
          </w:tcPr>
          <w:p w:rsidR="0041557A" w:rsidRPr="0041557A" w:rsidRDefault="0041557A" w:rsidP="0041557A">
            <w:pPr>
              <w:tabs>
                <w:tab w:val="right" w:pos="10773"/>
              </w:tabs>
              <w:rPr>
                <w:b/>
              </w:rPr>
            </w:pPr>
            <w:r w:rsidRPr="0041557A">
              <w:rPr>
                <w:b/>
              </w:rPr>
              <w:t>Problem</w:t>
            </w:r>
          </w:p>
        </w:tc>
        <w:tc>
          <w:tcPr>
            <w:tcW w:w="1417" w:type="dxa"/>
          </w:tcPr>
          <w:p w:rsidR="0041557A" w:rsidRPr="0041557A" w:rsidRDefault="0041557A" w:rsidP="0041557A">
            <w:pPr>
              <w:tabs>
                <w:tab w:val="right" w:pos="10773"/>
              </w:tabs>
              <w:rPr>
                <w:b/>
              </w:rPr>
            </w:pPr>
            <w:r w:rsidRPr="0041557A">
              <w:rPr>
                <w:b/>
              </w:rPr>
              <w:t>Standard</w:t>
            </w:r>
          </w:p>
        </w:tc>
        <w:tc>
          <w:tcPr>
            <w:tcW w:w="8498" w:type="dxa"/>
          </w:tcPr>
          <w:p w:rsidR="0041557A" w:rsidRPr="0041557A" w:rsidRDefault="0041557A" w:rsidP="0041557A">
            <w:pPr>
              <w:tabs>
                <w:tab w:val="right" w:pos="10773"/>
              </w:tabs>
              <w:rPr>
                <w:b/>
              </w:rPr>
            </w:pPr>
            <w:r w:rsidRPr="0041557A">
              <w:rPr>
                <w:b/>
              </w:rPr>
              <w:t>Answer</w:t>
            </w:r>
          </w:p>
        </w:tc>
      </w:tr>
      <w:tr w:rsidR="0041557A" w:rsidRPr="0041557A" w:rsidTr="0041557A">
        <w:tc>
          <w:tcPr>
            <w:tcW w:w="1101" w:type="dxa"/>
          </w:tcPr>
          <w:p w:rsidR="0041557A" w:rsidRPr="0041557A" w:rsidRDefault="0041557A" w:rsidP="0041557A">
            <w:pPr>
              <w:tabs>
                <w:tab w:val="right" w:pos="10773"/>
              </w:tabs>
              <w:jc w:val="right"/>
            </w:pPr>
            <w:r>
              <w:lastRenderedPageBreak/>
              <w:t>1.</w:t>
            </w:r>
          </w:p>
        </w:tc>
        <w:tc>
          <w:tcPr>
            <w:tcW w:w="1417" w:type="dxa"/>
          </w:tcPr>
          <w:p w:rsidR="0041557A" w:rsidRPr="00561FF4" w:rsidRDefault="00561FF4" w:rsidP="0041557A">
            <w:pPr>
              <w:tabs>
                <w:tab w:val="right" w:pos="10773"/>
              </w:tabs>
              <w:jc w:val="center"/>
            </w:pPr>
            <w:r w:rsidRPr="00561FF4">
              <w:rPr>
                <w:color w:val="000000"/>
              </w:rPr>
              <w:t>MCC6.G.1</w:t>
            </w:r>
          </w:p>
        </w:tc>
        <w:tc>
          <w:tcPr>
            <w:tcW w:w="8498" w:type="dxa"/>
          </w:tcPr>
          <w:p w:rsidR="0041557A" w:rsidRPr="0041557A" w:rsidRDefault="00516072" w:rsidP="0041557A">
            <w:pPr>
              <w:tabs>
                <w:tab w:val="right" w:pos="10773"/>
              </w:tabs>
            </w:pPr>
            <w:r>
              <w:t>Possible answer: Decompose the shape into shapes that you know how to find the area of.</w:t>
            </w:r>
          </w:p>
        </w:tc>
      </w:tr>
      <w:tr w:rsidR="0041557A" w:rsidRPr="0041557A" w:rsidTr="0041557A">
        <w:tc>
          <w:tcPr>
            <w:tcW w:w="1101" w:type="dxa"/>
          </w:tcPr>
          <w:p w:rsidR="0041557A" w:rsidRPr="0041557A" w:rsidRDefault="0041557A" w:rsidP="0041557A">
            <w:pPr>
              <w:tabs>
                <w:tab w:val="right" w:pos="10773"/>
              </w:tabs>
              <w:jc w:val="right"/>
            </w:pPr>
            <w:r>
              <w:t>2.</w:t>
            </w:r>
          </w:p>
        </w:tc>
        <w:tc>
          <w:tcPr>
            <w:tcW w:w="1417" w:type="dxa"/>
          </w:tcPr>
          <w:p w:rsidR="0041557A" w:rsidRPr="00561FF4" w:rsidRDefault="00561FF4" w:rsidP="0041557A">
            <w:pPr>
              <w:tabs>
                <w:tab w:val="right" w:pos="10773"/>
              </w:tabs>
              <w:jc w:val="center"/>
            </w:pPr>
            <w:r w:rsidRPr="00561FF4">
              <w:rPr>
                <w:color w:val="000000"/>
              </w:rPr>
              <w:t>MCC6.G.2</w:t>
            </w:r>
          </w:p>
        </w:tc>
        <w:tc>
          <w:tcPr>
            <w:tcW w:w="8498" w:type="dxa"/>
          </w:tcPr>
          <w:p w:rsidR="0041557A" w:rsidRPr="0041557A" w:rsidRDefault="00516072" w:rsidP="0041557A">
            <w:pPr>
              <w:tabs>
                <w:tab w:val="right" w:pos="10773"/>
              </w:tabs>
            </w:pPr>
            <w:r>
              <w:t>Possible answer: Area is measured in square units. It describes how many squares of that size are needed to cover the area. Volume is measured in cubic units. It describes how many cubes of that size are needed to fill the volume.</w:t>
            </w:r>
          </w:p>
        </w:tc>
      </w:tr>
      <w:tr w:rsidR="0041557A" w:rsidRPr="0041557A" w:rsidTr="0041557A">
        <w:tc>
          <w:tcPr>
            <w:tcW w:w="1101" w:type="dxa"/>
          </w:tcPr>
          <w:p w:rsidR="0041557A" w:rsidRPr="0041557A" w:rsidRDefault="0041557A" w:rsidP="0041557A">
            <w:pPr>
              <w:tabs>
                <w:tab w:val="right" w:pos="10773"/>
              </w:tabs>
              <w:jc w:val="right"/>
            </w:pPr>
            <w:r>
              <w:t>3.</w:t>
            </w:r>
          </w:p>
        </w:tc>
        <w:tc>
          <w:tcPr>
            <w:tcW w:w="1417" w:type="dxa"/>
          </w:tcPr>
          <w:p w:rsidR="0041557A" w:rsidRPr="0041557A" w:rsidRDefault="00561FF4" w:rsidP="0041557A">
            <w:pPr>
              <w:tabs>
                <w:tab w:val="right" w:pos="10773"/>
              </w:tabs>
              <w:jc w:val="center"/>
            </w:pPr>
            <w:r w:rsidRPr="00561FF4">
              <w:rPr>
                <w:color w:val="000000"/>
              </w:rPr>
              <w:t>MCC6.G.2</w:t>
            </w:r>
          </w:p>
        </w:tc>
        <w:tc>
          <w:tcPr>
            <w:tcW w:w="8498" w:type="dxa"/>
          </w:tcPr>
          <w:p w:rsidR="0041557A" w:rsidRPr="0041557A" w:rsidRDefault="00516072" w:rsidP="0041557A">
            <w:pPr>
              <w:tabs>
                <w:tab w:val="right" w:pos="10773"/>
              </w:tabs>
            </w:pPr>
            <w:r w:rsidRPr="00516072">
              <w:rPr>
                <w:position w:val="-22"/>
              </w:rPr>
              <w:object w:dxaOrig="420" w:dyaOrig="580">
                <v:shape id="_x0000_i1028" type="#_x0000_t75" style="width:21.25pt;height:29.45pt" o:ole="">
                  <v:imagedata r:id="rId19" o:title=""/>
                </v:shape>
                <o:OLEObject Type="Embed" ProgID="Equation.DSMT4" ShapeID="_x0000_i1028" DrawAspect="Content" ObjectID="_1455538026" r:id="rId20"/>
              </w:object>
            </w:r>
            <w:r>
              <w:t xml:space="preserve"> cubic inches</w:t>
            </w:r>
          </w:p>
        </w:tc>
      </w:tr>
      <w:tr w:rsidR="0041557A" w:rsidRPr="0041557A" w:rsidTr="0041557A">
        <w:tc>
          <w:tcPr>
            <w:tcW w:w="1101" w:type="dxa"/>
          </w:tcPr>
          <w:p w:rsidR="0041557A" w:rsidRPr="0041557A" w:rsidRDefault="0041557A" w:rsidP="0041557A">
            <w:pPr>
              <w:tabs>
                <w:tab w:val="right" w:pos="10773"/>
              </w:tabs>
              <w:jc w:val="right"/>
            </w:pPr>
            <w:r>
              <w:t>4.</w:t>
            </w:r>
          </w:p>
        </w:tc>
        <w:tc>
          <w:tcPr>
            <w:tcW w:w="1417" w:type="dxa"/>
          </w:tcPr>
          <w:p w:rsidR="0041557A" w:rsidRPr="0041557A" w:rsidRDefault="00561FF4" w:rsidP="0041557A">
            <w:pPr>
              <w:tabs>
                <w:tab w:val="right" w:pos="10773"/>
              </w:tabs>
              <w:jc w:val="center"/>
            </w:pPr>
            <w:r w:rsidRPr="00561FF4">
              <w:rPr>
                <w:color w:val="000000"/>
              </w:rPr>
              <w:t>MCC6.G.1</w:t>
            </w:r>
          </w:p>
        </w:tc>
        <w:tc>
          <w:tcPr>
            <w:tcW w:w="8498" w:type="dxa"/>
          </w:tcPr>
          <w:p w:rsidR="0041557A" w:rsidRPr="00516072" w:rsidRDefault="00516072" w:rsidP="008163FD">
            <w:r>
              <w:t>12.5 m</w:t>
            </w:r>
            <w:r>
              <w:rPr>
                <w:vertAlign w:val="superscript"/>
              </w:rPr>
              <w:t>2</w:t>
            </w:r>
          </w:p>
        </w:tc>
      </w:tr>
      <w:tr w:rsidR="0041557A" w:rsidRPr="0041557A" w:rsidTr="0041557A">
        <w:tc>
          <w:tcPr>
            <w:tcW w:w="1101" w:type="dxa"/>
          </w:tcPr>
          <w:p w:rsidR="0041557A" w:rsidRPr="0041557A" w:rsidRDefault="0041557A" w:rsidP="0041557A">
            <w:pPr>
              <w:tabs>
                <w:tab w:val="right" w:pos="10773"/>
              </w:tabs>
              <w:jc w:val="right"/>
            </w:pPr>
            <w:r>
              <w:t>5.</w:t>
            </w:r>
          </w:p>
        </w:tc>
        <w:tc>
          <w:tcPr>
            <w:tcW w:w="1417" w:type="dxa"/>
          </w:tcPr>
          <w:p w:rsidR="0041557A" w:rsidRPr="0041557A" w:rsidRDefault="00561FF4" w:rsidP="0041557A">
            <w:pPr>
              <w:tabs>
                <w:tab w:val="right" w:pos="10773"/>
              </w:tabs>
              <w:jc w:val="center"/>
            </w:pPr>
            <w:r w:rsidRPr="00561FF4">
              <w:rPr>
                <w:color w:val="000000"/>
              </w:rPr>
              <w:t>MCC6.G.1</w:t>
            </w:r>
          </w:p>
        </w:tc>
        <w:tc>
          <w:tcPr>
            <w:tcW w:w="8498" w:type="dxa"/>
          </w:tcPr>
          <w:p w:rsidR="0041557A" w:rsidRPr="00516072" w:rsidRDefault="00075EBF" w:rsidP="00164BD7">
            <w:r>
              <w:t>18</w:t>
            </w:r>
            <w:r w:rsidR="00516072">
              <w:t xml:space="preserve"> cm</w:t>
            </w:r>
            <w:r w:rsidR="00516072">
              <w:rPr>
                <w:vertAlign w:val="superscript"/>
              </w:rPr>
              <w:t>2</w:t>
            </w:r>
          </w:p>
        </w:tc>
      </w:tr>
      <w:tr w:rsidR="0041557A" w:rsidRPr="0041557A" w:rsidTr="0041557A">
        <w:tc>
          <w:tcPr>
            <w:tcW w:w="1101" w:type="dxa"/>
          </w:tcPr>
          <w:p w:rsidR="0041557A" w:rsidRPr="0041557A" w:rsidRDefault="0041557A" w:rsidP="0041557A">
            <w:pPr>
              <w:tabs>
                <w:tab w:val="right" w:pos="10773"/>
              </w:tabs>
              <w:jc w:val="right"/>
            </w:pPr>
            <w:r>
              <w:t>6.</w:t>
            </w:r>
          </w:p>
        </w:tc>
        <w:tc>
          <w:tcPr>
            <w:tcW w:w="1417" w:type="dxa"/>
          </w:tcPr>
          <w:p w:rsidR="0041557A" w:rsidRPr="0041557A" w:rsidRDefault="00561FF4" w:rsidP="0041557A">
            <w:pPr>
              <w:tabs>
                <w:tab w:val="right" w:pos="10773"/>
              </w:tabs>
              <w:jc w:val="center"/>
            </w:pPr>
            <w:r w:rsidRPr="00561FF4">
              <w:rPr>
                <w:color w:val="000000"/>
              </w:rPr>
              <w:t>MCC6.G.1</w:t>
            </w:r>
          </w:p>
        </w:tc>
        <w:tc>
          <w:tcPr>
            <w:tcW w:w="8498" w:type="dxa"/>
          </w:tcPr>
          <w:p w:rsidR="0041557A" w:rsidRPr="00516072" w:rsidRDefault="00516072" w:rsidP="00164BD7">
            <w:pPr>
              <w:tabs>
                <w:tab w:val="right" w:pos="10773"/>
              </w:tabs>
            </w:pPr>
            <w:r>
              <w:t>152 cm</w:t>
            </w:r>
            <w:r>
              <w:rPr>
                <w:vertAlign w:val="superscript"/>
              </w:rPr>
              <w:t>2</w:t>
            </w:r>
          </w:p>
        </w:tc>
      </w:tr>
      <w:tr w:rsidR="0041557A" w:rsidRPr="0041557A" w:rsidTr="0041557A">
        <w:tc>
          <w:tcPr>
            <w:tcW w:w="1101" w:type="dxa"/>
          </w:tcPr>
          <w:p w:rsidR="0041557A" w:rsidRPr="0041557A" w:rsidRDefault="0041557A" w:rsidP="0041557A">
            <w:pPr>
              <w:tabs>
                <w:tab w:val="right" w:pos="10773"/>
              </w:tabs>
              <w:jc w:val="right"/>
            </w:pPr>
            <w:r>
              <w:t>7.</w:t>
            </w:r>
          </w:p>
        </w:tc>
        <w:tc>
          <w:tcPr>
            <w:tcW w:w="1417" w:type="dxa"/>
          </w:tcPr>
          <w:p w:rsidR="0041557A" w:rsidRPr="0041557A" w:rsidRDefault="00561FF4" w:rsidP="0041557A">
            <w:pPr>
              <w:tabs>
                <w:tab w:val="right" w:pos="10773"/>
              </w:tabs>
              <w:jc w:val="center"/>
            </w:pPr>
            <w:r w:rsidRPr="00561FF4">
              <w:rPr>
                <w:color w:val="000000"/>
              </w:rPr>
              <w:t>MC</w:t>
            </w:r>
            <w:r>
              <w:rPr>
                <w:color w:val="000000"/>
              </w:rPr>
              <w:t>C6.G.4</w:t>
            </w:r>
          </w:p>
        </w:tc>
        <w:tc>
          <w:tcPr>
            <w:tcW w:w="8498" w:type="dxa"/>
          </w:tcPr>
          <w:p w:rsidR="0041557A" w:rsidRPr="0041557A" w:rsidRDefault="00075EBF" w:rsidP="00164BD7">
            <w:pPr>
              <w:tabs>
                <w:tab w:val="right" w:pos="10773"/>
              </w:tabs>
            </w:pPr>
            <w:r>
              <w:t>126</w:t>
            </w:r>
            <w:r w:rsidR="00516072">
              <w:t xml:space="preserve"> cm</w:t>
            </w:r>
            <w:r w:rsidR="00516072">
              <w:rPr>
                <w:vertAlign w:val="superscript"/>
              </w:rPr>
              <w:t>2</w:t>
            </w:r>
          </w:p>
        </w:tc>
      </w:tr>
      <w:tr w:rsidR="0041557A" w:rsidRPr="0041557A" w:rsidTr="0041557A">
        <w:tc>
          <w:tcPr>
            <w:tcW w:w="1101" w:type="dxa"/>
          </w:tcPr>
          <w:p w:rsidR="0041557A" w:rsidRPr="0041557A" w:rsidRDefault="0041557A" w:rsidP="0041557A">
            <w:pPr>
              <w:tabs>
                <w:tab w:val="right" w:pos="10773"/>
              </w:tabs>
              <w:jc w:val="right"/>
            </w:pPr>
            <w:r>
              <w:t>8.</w:t>
            </w:r>
          </w:p>
        </w:tc>
        <w:tc>
          <w:tcPr>
            <w:tcW w:w="1417" w:type="dxa"/>
          </w:tcPr>
          <w:p w:rsidR="0041557A" w:rsidRPr="0041557A" w:rsidRDefault="00561FF4" w:rsidP="0041557A">
            <w:pPr>
              <w:tabs>
                <w:tab w:val="right" w:pos="10773"/>
              </w:tabs>
              <w:jc w:val="center"/>
            </w:pPr>
            <w:r w:rsidRPr="00561FF4">
              <w:rPr>
                <w:color w:val="000000"/>
              </w:rPr>
              <w:t>MCC6.G.1</w:t>
            </w:r>
          </w:p>
        </w:tc>
        <w:tc>
          <w:tcPr>
            <w:tcW w:w="8498" w:type="dxa"/>
          </w:tcPr>
          <w:p w:rsidR="0041557A" w:rsidRPr="00516072" w:rsidRDefault="00516072" w:rsidP="004D4A0A">
            <w:r>
              <w:t>126 ft</w:t>
            </w:r>
            <w:r>
              <w:rPr>
                <w:vertAlign w:val="superscript"/>
              </w:rPr>
              <w:t>2</w:t>
            </w:r>
          </w:p>
        </w:tc>
      </w:tr>
      <w:tr w:rsidR="0041557A" w:rsidRPr="0041557A" w:rsidTr="0041557A">
        <w:tc>
          <w:tcPr>
            <w:tcW w:w="1101" w:type="dxa"/>
          </w:tcPr>
          <w:p w:rsidR="0041557A" w:rsidRPr="0041557A" w:rsidRDefault="0041557A" w:rsidP="0041557A">
            <w:pPr>
              <w:tabs>
                <w:tab w:val="right" w:pos="10773"/>
              </w:tabs>
              <w:jc w:val="right"/>
            </w:pPr>
            <w:r>
              <w:t>9.</w:t>
            </w:r>
          </w:p>
        </w:tc>
        <w:tc>
          <w:tcPr>
            <w:tcW w:w="1417" w:type="dxa"/>
          </w:tcPr>
          <w:p w:rsidR="0041557A" w:rsidRPr="0041557A" w:rsidRDefault="00561FF4" w:rsidP="0041557A">
            <w:pPr>
              <w:tabs>
                <w:tab w:val="right" w:pos="10773"/>
              </w:tabs>
              <w:jc w:val="center"/>
            </w:pPr>
            <w:r w:rsidRPr="00561FF4">
              <w:rPr>
                <w:color w:val="000000"/>
              </w:rPr>
              <w:t>MCC6.G.1</w:t>
            </w:r>
          </w:p>
        </w:tc>
        <w:tc>
          <w:tcPr>
            <w:tcW w:w="8498" w:type="dxa"/>
          </w:tcPr>
          <w:p w:rsidR="0041557A" w:rsidRPr="0041557A" w:rsidRDefault="00516072" w:rsidP="004D4A0A">
            <w:r>
              <w:t>$343.75</w:t>
            </w:r>
          </w:p>
        </w:tc>
      </w:tr>
      <w:tr w:rsidR="0041557A" w:rsidRPr="0041557A" w:rsidTr="00164BD7">
        <w:tc>
          <w:tcPr>
            <w:tcW w:w="1101" w:type="dxa"/>
          </w:tcPr>
          <w:p w:rsidR="0041557A" w:rsidRPr="0041557A" w:rsidRDefault="0041557A" w:rsidP="0041557A">
            <w:pPr>
              <w:tabs>
                <w:tab w:val="right" w:pos="10773"/>
              </w:tabs>
              <w:jc w:val="right"/>
            </w:pPr>
            <w:r>
              <w:t>10.</w:t>
            </w:r>
          </w:p>
        </w:tc>
        <w:tc>
          <w:tcPr>
            <w:tcW w:w="1417" w:type="dxa"/>
          </w:tcPr>
          <w:p w:rsidR="0041557A" w:rsidRPr="0041557A" w:rsidRDefault="00561FF4" w:rsidP="0041557A">
            <w:pPr>
              <w:tabs>
                <w:tab w:val="right" w:pos="10773"/>
              </w:tabs>
              <w:jc w:val="center"/>
            </w:pPr>
            <w:r w:rsidRPr="00561FF4">
              <w:rPr>
                <w:color w:val="000000"/>
              </w:rPr>
              <w:t>MCC6.G.1</w:t>
            </w:r>
          </w:p>
        </w:tc>
        <w:tc>
          <w:tcPr>
            <w:tcW w:w="8498" w:type="dxa"/>
          </w:tcPr>
          <w:p w:rsidR="0041557A" w:rsidRPr="0041557A" w:rsidRDefault="00516072" w:rsidP="004D4A0A">
            <w:r>
              <w:t>15 ft</w:t>
            </w:r>
            <w:r>
              <w:rPr>
                <w:vertAlign w:val="superscript"/>
              </w:rPr>
              <w:t>2</w:t>
            </w:r>
          </w:p>
        </w:tc>
      </w:tr>
      <w:tr w:rsidR="0041557A" w:rsidRPr="0041557A" w:rsidTr="00164BD7">
        <w:tc>
          <w:tcPr>
            <w:tcW w:w="1101" w:type="dxa"/>
          </w:tcPr>
          <w:p w:rsidR="0041557A" w:rsidRPr="0041557A" w:rsidRDefault="0041557A" w:rsidP="0041557A">
            <w:pPr>
              <w:tabs>
                <w:tab w:val="right" w:pos="10773"/>
              </w:tabs>
              <w:jc w:val="right"/>
            </w:pPr>
            <w:r>
              <w:t>11.</w:t>
            </w:r>
          </w:p>
        </w:tc>
        <w:tc>
          <w:tcPr>
            <w:tcW w:w="1417" w:type="dxa"/>
          </w:tcPr>
          <w:p w:rsidR="0041557A" w:rsidRPr="0041557A" w:rsidRDefault="00561FF4" w:rsidP="0041557A">
            <w:pPr>
              <w:tabs>
                <w:tab w:val="right" w:pos="10773"/>
              </w:tabs>
              <w:jc w:val="center"/>
            </w:pPr>
            <w:r w:rsidRPr="00561FF4">
              <w:rPr>
                <w:color w:val="000000"/>
              </w:rPr>
              <w:t>MCC6.G.2</w:t>
            </w:r>
          </w:p>
        </w:tc>
        <w:tc>
          <w:tcPr>
            <w:tcW w:w="8498" w:type="dxa"/>
          </w:tcPr>
          <w:p w:rsidR="0041557A" w:rsidRPr="00516072" w:rsidRDefault="00516072" w:rsidP="00164BD7">
            <w:r>
              <w:t>1120 in</w:t>
            </w:r>
            <w:r>
              <w:rPr>
                <w:vertAlign w:val="superscript"/>
              </w:rPr>
              <w:t>3</w:t>
            </w:r>
          </w:p>
        </w:tc>
      </w:tr>
      <w:tr w:rsidR="0041557A" w:rsidRPr="0041557A" w:rsidTr="00164BD7">
        <w:tc>
          <w:tcPr>
            <w:tcW w:w="1101" w:type="dxa"/>
          </w:tcPr>
          <w:p w:rsidR="0041557A" w:rsidRPr="0041557A" w:rsidRDefault="0041557A" w:rsidP="0041557A">
            <w:pPr>
              <w:tabs>
                <w:tab w:val="right" w:pos="10773"/>
              </w:tabs>
              <w:jc w:val="right"/>
            </w:pPr>
            <w:r>
              <w:t>12.</w:t>
            </w:r>
          </w:p>
        </w:tc>
        <w:tc>
          <w:tcPr>
            <w:tcW w:w="1417" w:type="dxa"/>
          </w:tcPr>
          <w:p w:rsidR="0041557A" w:rsidRPr="0041557A" w:rsidRDefault="00561FF4" w:rsidP="0041557A">
            <w:pPr>
              <w:tabs>
                <w:tab w:val="right" w:pos="10773"/>
              </w:tabs>
              <w:jc w:val="center"/>
            </w:pPr>
            <w:r w:rsidRPr="00561FF4">
              <w:rPr>
                <w:color w:val="000000"/>
              </w:rPr>
              <w:t>MC</w:t>
            </w:r>
            <w:r>
              <w:rPr>
                <w:color w:val="000000"/>
              </w:rPr>
              <w:t>C6.G.4</w:t>
            </w:r>
          </w:p>
        </w:tc>
        <w:tc>
          <w:tcPr>
            <w:tcW w:w="8498" w:type="dxa"/>
          </w:tcPr>
          <w:p w:rsidR="0041557A" w:rsidRPr="00516072" w:rsidRDefault="00516072" w:rsidP="00164BD7">
            <w:pPr>
              <w:tabs>
                <w:tab w:val="right" w:pos="10773"/>
              </w:tabs>
            </w:pPr>
            <w:r>
              <w:t>280 in</w:t>
            </w:r>
            <w:r>
              <w:rPr>
                <w:vertAlign w:val="superscript"/>
              </w:rPr>
              <w:t>2</w:t>
            </w:r>
          </w:p>
        </w:tc>
      </w:tr>
      <w:tr w:rsidR="0041557A" w:rsidRPr="0041557A" w:rsidTr="00164BD7">
        <w:tc>
          <w:tcPr>
            <w:tcW w:w="1101" w:type="dxa"/>
          </w:tcPr>
          <w:p w:rsidR="0041557A" w:rsidRPr="0041557A" w:rsidRDefault="0041557A" w:rsidP="0041557A">
            <w:pPr>
              <w:tabs>
                <w:tab w:val="right" w:pos="10773"/>
              </w:tabs>
              <w:jc w:val="right"/>
            </w:pPr>
            <w:r>
              <w:t>13.</w:t>
            </w:r>
          </w:p>
        </w:tc>
        <w:tc>
          <w:tcPr>
            <w:tcW w:w="1417" w:type="dxa"/>
          </w:tcPr>
          <w:p w:rsidR="0041557A" w:rsidRPr="0041557A" w:rsidRDefault="00561FF4" w:rsidP="0041557A">
            <w:pPr>
              <w:tabs>
                <w:tab w:val="right" w:pos="10773"/>
              </w:tabs>
              <w:jc w:val="center"/>
            </w:pPr>
            <w:r w:rsidRPr="00561FF4">
              <w:rPr>
                <w:color w:val="000000"/>
              </w:rPr>
              <w:t>MC</w:t>
            </w:r>
            <w:r>
              <w:rPr>
                <w:color w:val="000000"/>
              </w:rPr>
              <w:t>C6.G.4</w:t>
            </w:r>
          </w:p>
        </w:tc>
        <w:tc>
          <w:tcPr>
            <w:tcW w:w="8498" w:type="dxa"/>
          </w:tcPr>
          <w:p w:rsidR="0041557A" w:rsidRPr="0041557A" w:rsidRDefault="00516072" w:rsidP="0041557A">
            <w:pPr>
              <w:tabs>
                <w:tab w:val="right" w:pos="10773"/>
              </w:tabs>
            </w:pPr>
            <w:r>
              <w:t>48 cm</w:t>
            </w:r>
            <w:r>
              <w:rPr>
                <w:vertAlign w:val="superscript"/>
              </w:rPr>
              <w:t>2</w:t>
            </w:r>
          </w:p>
        </w:tc>
      </w:tr>
      <w:tr w:rsidR="0041557A" w:rsidRPr="0041557A" w:rsidTr="00164BD7">
        <w:tc>
          <w:tcPr>
            <w:tcW w:w="1101" w:type="dxa"/>
          </w:tcPr>
          <w:p w:rsidR="0041557A" w:rsidRPr="0041557A" w:rsidRDefault="0041557A" w:rsidP="0041557A">
            <w:pPr>
              <w:tabs>
                <w:tab w:val="right" w:pos="10773"/>
              </w:tabs>
              <w:jc w:val="right"/>
            </w:pPr>
            <w:r>
              <w:t>14.</w:t>
            </w:r>
          </w:p>
        </w:tc>
        <w:tc>
          <w:tcPr>
            <w:tcW w:w="1417" w:type="dxa"/>
          </w:tcPr>
          <w:p w:rsidR="0041557A" w:rsidRPr="0041557A" w:rsidRDefault="00561FF4" w:rsidP="0041557A">
            <w:pPr>
              <w:tabs>
                <w:tab w:val="right" w:pos="10773"/>
              </w:tabs>
              <w:jc w:val="center"/>
            </w:pPr>
            <w:r w:rsidRPr="00561FF4">
              <w:rPr>
                <w:color w:val="000000"/>
              </w:rPr>
              <w:t>MCC6.G.1</w:t>
            </w:r>
          </w:p>
        </w:tc>
        <w:tc>
          <w:tcPr>
            <w:tcW w:w="8498" w:type="dxa"/>
          </w:tcPr>
          <w:p w:rsidR="0041557A" w:rsidRPr="0041557A" w:rsidRDefault="00516072" w:rsidP="00164BD7">
            <w:pPr>
              <w:tabs>
                <w:tab w:val="right" w:pos="10773"/>
              </w:tabs>
            </w:pPr>
            <w:r>
              <w:t>540 ft</w:t>
            </w:r>
            <w:r>
              <w:rPr>
                <w:vertAlign w:val="superscript"/>
              </w:rPr>
              <w:t>2</w:t>
            </w:r>
          </w:p>
        </w:tc>
      </w:tr>
      <w:tr w:rsidR="0041557A" w:rsidRPr="0041557A" w:rsidTr="00164BD7">
        <w:tc>
          <w:tcPr>
            <w:tcW w:w="1101" w:type="dxa"/>
          </w:tcPr>
          <w:p w:rsidR="0041557A" w:rsidRPr="0041557A" w:rsidRDefault="0041557A" w:rsidP="0041557A">
            <w:pPr>
              <w:tabs>
                <w:tab w:val="right" w:pos="10773"/>
              </w:tabs>
              <w:jc w:val="right"/>
            </w:pPr>
            <w:r>
              <w:t>15.</w:t>
            </w:r>
          </w:p>
        </w:tc>
        <w:tc>
          <w:tcPr>
            <w:tcW w:w="1417" w:type="dxa"/>
          </w:tcPr>
          <w:p w:rsidR="0041557A" w:rsidRPr="0041557A" w:rsidRDefault="00561FF4" w:rsidP="0041557A">
            <w:pPr>
              <w:tabs>
                <w:tab w:val="right" w:pos="10773"/>
              </w:tabs>
              <w:jc w:val="center"/>
            </w:pPr>
            <w:r w:rsidRPr="00561FF4">
              <w:rPr>
                <w:color w:val="000000"/>
              </w:rPr>
              <w:t>MCC6.G.2</w:t>
            </w:r>
          </w:p>
        </w:tc>
        <w:tc>
          <w:tcPr>
            <w:tcW w:w="8498" w:type="dxa"/>
          </w:tcPr>
          <w:p w:rsidR="0041557A" w:rsidRPr="0041557A" w:rsidRDefault="00516072" w:rsidP="00164BD7">
            <w:pPr>
              <w:tabs>
                <w:tab w:val="right" w:pos="10773"/>
              </w:tabs>
            </w:pPr>
            <w:r>
              <w:t>4176 in</w:t>
            </w:r>
            <w:r>
              <w:rPr>
                <w:vertAlign w:val="superscript"/>
              </w:rPr>
              <w:t>3</w:t>
            </w:r>
          </w:p>
        </w:tc>
      </w:tr>
      <w:tr w:rsidR="0041557A" w:rsidRPr="0041557A" w:rsidTr="00164BD7">
        <w:tc>
          <w:tcPr>
            <w:tcW w:w="1101" w:type="dxa"/>
          </w:tcPr>
          <w:p w:rsidR="0041557A" w:rsidRPr="0041557A" w:rsidRDefault="0041557A" w:rsidP="0041557A">
            <w:pPr>
              <w:tabs>
                <w:tab w:val="right" w:pos="10773"/>
              </w:tabs>
              <w:jc w:val="right"/>
            </w:pPr>
            <w:r>
              <w:t>16.</w:t>
            </w:r>
          </w:p>
        </w:tc>
        <w:tc>
          <w:tcPr>
            <w:tcW w:w="1417" w:type="dxa"/>
          </w:tcPr>
          <w:p w:rsidR="0041557A" w:rsidRPr="0041557A" w:rsidRDefault="00561FF4" w:rsidP="0041557A">
            <w:pPr>
              <w:tabs>
                <w:tab w:val="right" w:pos="10773"/>
              </w:tabs>
              <w:jc w:val="center"/>
            </w:pPr>
            <w:r w:rsidRPr="00561FF4">
              <w:rPr>
                <w:color w:val="000000"/>
              </w:rPr>
              <w:t>MCC6.G.2</w:t>
            </w:r>
          </w:p>
        </w:tc>
        <w:tc>
          <w:tcPr>
            <w:tcW w:w="8498" w:type="dxa"/>
          </w:tcPr>
          <w:p w:rsidR="0041557A" w:rsidRPr="0041557A" w:rsidRDefault="00516072" w:rsidP="0041557A">
            <w:pPr>
              <w:tabs>
                <w:tab w:val="right" w:pos="10773"/>
              </w:tabs>
            </w:pPr>
            <w:r>
              <w:t>D</w:t>
            </w:r>
          </w:p>
        </w:tc>
      </w:tr>
      <w:tr w:rsidR="0041557A" w:rsidRPr="0041557A" w:rsidTr="00164BD7">
        <w:tc>
          <w:tcPr>
            <w:tcW w:w="1101" w:type="dxa"/>
          </w:tcPr>
          <w:p w:rsidR="0041557A" w:rsidRPr="0041557A" w:rsidRDefault="0041557A" w:rsidP="0041557A">
            <w:pPr>
              <w:tabs>
                <w:tab w:val="right" w:pos="10773"/>
              </w:tabs>
              <w:jc w:val="right"/>
            </w:pPr>
            <w:r>
              <w:t>17.</w:t>
            </w:r>
          </w:p>
        </w:tc>
        <w:tc>
          <w:tcPr>
            <w:tcW w:w="1417" w:type="dxa"/>
          </w:tcPr>
          <w:p w:rsidR="0041557A" w:rsidRPr="0041557A" w:rsidRDefault="00561FF4" w:rsidP="0041557A">
            <w:pPr>
              <w:tabs>
                <w:tab w:val="right" w:pos="10773"/>
              </w:tabs>
              <w:jc w:val="center"/>
            </w:pPr>
            <w:r w:rsidRPr="00561FF4">
              <w:rPr>
                <w:color w:val="000000"/>
              </w:rPr>
              <w:t>MCC6.G.2</w:t>
            </w:r>
          </w:p>
        </w:tc>
        <w:tc>
          <w:tcPr>
            <w:tcW w:w="8498" w:type="dxa"/>
          </w:tcPr>
          <w:p w:rsidR="0041557A" w:rsidRPr="0041557A" w:rsidRDefault="00516072" w:rsidP="00164BD7">
            <w:pPr>
              <w:tabs>
                <w:tab w:val="right" w:pos="10773"/>
              </w:tabs>
            </w:pPr>
            <w:r>
              <w:t>C</w:t>
            </w:r>
          </w:p>
        </w:tc>
      </w:tr>
      <w:tr w:rsidR="0041557A" w:rsidRPr="0041557A" w:rsidTr="00164BD7">
        <w:tc>
          <w:tcPr>
            <w:tcW w:w="1101" w:type="dxa"/>
          </w:tcPr>
          <w:p w:rsidR="0041557A" w:rsidRPr="0041557A" w:rsidRDefault="0041557A" w:rsidP="0041557A">
            <w:pPr>
              <w:tabs>
                <w:tab w:val="right" w:pos="10773"/>
              </w:tabs>
              <w:jc w:val="right"/>
            </w:pPr>
            <w:r>
              <w:t>18.</w:t>
            </w:r>
          </w:p>
        </w:tc>
        <w:tc>
          <w:tcPr>
            <w:tcW w:w="1417" w:type="dxa"/>
          </w:tcPr>
          <w:p w:rsidR="0041557A" w:rsidRPr="0041557A" w:rsidRDefault="00561FF4" w:rsidP="0041557A">
            <w:pPr>
              <w:tabs>
                <w:tab w:val="right" w:pos="10773"/>
              </w:tabs>
              <w:jc w:val="center"/>
            </w:pPr>
            <w:r w:rsidRPr="00561FF4">
              <w:rPr>
                <w:color w:val="000000"/>
              </w:rPr>
              <w:t>MCC6.G.1</w:t>
            </w:r>
          </w:p>
        </w:tc>
        <w:tc>
          <w:tcPr>
            <w:tcW w:w="8498" w:type="dxa"/>
          </w:tcPr>
          <w:p w:rsidR="0041557A" w:rsidRPr="0041557A" w:rsidRDefault="00516072" w:rsidP="00164BD7">
            <w:pPr>
              <w:tabs>
                <w:tab w:val="right" w:pos="10773"/>
              </w:tabs>
            </w:pPr>
            <w:r>
              <w:t>B</w:t>
            </w:r>
          </w:p>
        </w:tc>
      </w:tr>
      <w:tr w:rsidR="0041557A" w:rsidRPr="0041557A" w:rsidTr="00164BD7">
        <w:tc>
          <w:tcPr>
            <w:tcW w:w="1101" w:type="dxa"/>
          </w:tcPr>
          <w:p w:rsidR="0041557A" w:rsidRPr="0041557A" w:rsidRDefault="0041557A" w:rsidP="0041557A">
            <w:pPr>
              <w:tabs>
                <w:tab w:val="right" w:pos="10773"/>
              </w:tabs>
              <w:jc w:val="right"/>
            </w:pPr>
            <w:r>
              <w:t>19.</w:t>
            </w:r>
          </w:p>
        </w:tc>
        <w:tc>
          <w:tcPr>
            <w:tcW w:w="1417" w:type="dxa"/>
          </w:tcPr>
          <w:p w:rsidR="0041557A" w:rsidRPr="0041557A" w:rsidRDefault="00561FF4" w:rsidP="0041557A">
            <w:pPr>
              <w:tabs>
                <w:tab w:val="right" w:pos="10773"/>
              </w:tabs>
              <w:jc w:val="center"/>
            </w:pPr>
            <w:r w:rsidRPr="00561FF4">
              <w:rPr>
                <w:color w:val="000000"/>
              </w:rPr>
              <w:t>MC</w:t>
            </w:r>
            <w:r>
              <w:rPr>
                <w:color w:val="000000"/>
              </w:rPr>
              <w:t>C6.G.4</w:t>
            </w:r>
          </w:p>
        </w:tc>
        <w:tc>
          <w:tcPr>
            <w:tcW w:w="8498" w:type="dxa"/>
          </w:tcPr>
          <w:p w:rsidR="0041557A" w:rsidRPr="00164BD7" w:rsidRDefault="004C3050" w:rsidP="004C3050">
            <w:r>
              <w:t>C</w:t>
            </w:r>
          </w:p>
        </w:tc>
      </w:tr>
      <w:tr w:rsidR="0041557A" w:rsidRPr="0041557A" w:rsidTr="0041557A">
        <w:tc>
          <w:tcPr>
            <w:tcW w:w="1101" w:type="dxa"/>
          </w:tcPr>
          <w:p w:rsidR="0041557A" w:rsidRPr="0041557A" w:rsidRDefault="0041557A" w:rsidP="0041557A">
            <w:pPr>
              <w:tabs>
                <w:tab w:val="right" w:pos="10773"/>
              </w:tabs>
              <w:jc w:val="right"/>
            </w:pPr>
            <w:r>
              <w:t>20.</w:t>
            </w:r>
          </w:p>
        </w:tc>
        <w:tc>
          <w:tcPr>
            <w:tcW w:w="1417" w:type="dxa"/>
          </w:tcPr>
          <w:p w:rsidR="0041557A" w:rsidRPr="0041557A" w:rsidRDefault="00561FF4" w:rsidP="0041557A">
            <w:pPr>
              <w:tabs>
                <w:tab w:val="right" w:pos="10773"/>
              </w:tabs>
              <w:jc w:val="center"/>
            </w:pPr>
            <w:r w:rsidRPr="00561FF4">
              <w:rPr>
                <w:color w:val="000000"/>
              </w:rPr>
              <w:t>MCC6.G.2</w:t>
            </w:r>
          </w:p>
        </w:tc>
        <w:tc>
          <w:tcPr>
            <w:tcW w:w="8498" w:type="dxa"/>
          </w:tcPr>
          <w:p w:rsidR="0041557A" w:rsidRDefault="00516072" w:rsidP="0041557A">
            <w:pPr>
              <w:tabs>
                <w:tab w:val="right" w:pos="10773"/>
              </w:tabs>
            </w:pPr>
            <w:r>
              <w:t xml:space="preserve">Two cakes would be needed. </w:t>
            </w:r>
          </w:p>
          <w:p w:rsidR="00516072" w:rsidRDefault="00516072" w:rsidP="0041557A">
            <w:pPr>
              <w:tabs>
                <w:tab w:val="right" w:pos="10773"/>
              </w:tabs>
            </w:pPr>
            <w:r>
              <w:t>If an eight inch cake serves four people, it could be sliced as shown where each slice is 4 inches by 4 inches.</w:t>
            </w:r>
          </w:p>
          <w:p w:rsidR="00516072" w:rsidRDefault="00516072" w:rsidP="0041557A">
            <w:pPr>
              <w:tabs>
                <w:tab w:val="right" w:pos="10773"/>
              </w:tabs>
            </w:pPr>
            <w:r>
              <w:rPr>
                <w:noProof/>
              </w:rPr>
              <mc:AlternateContent>
                <mc:Choice Requires="wpg">
                  <w:drawing>
                    <wp:inline distT="0" distB="0" distL="0" distR="0" wp14:anchorId="78CC8EF8" wp14:editId="5A95C444">
                      <wp:extent cx="773430" cy="744855"/>
                      <wp:effectExtent l="0" t="0" r="26670" b="17145"/>
                      <wp:docPr id="241" name="Group 241"/>
                      <wp:cNvGraphicFramePr/>
                      <a:graphic xmlns:a="http://schemas.openxmlformats.org/drawingml/2006/main">
                        <a:graphicData uri="http://schemas.microsoft.com/office/word/2010/wordprocessingGroup">
                          <wpg:wgp>
                            <wpg:cNvGrpSpPr/>
                            <wpg:grpSpPr>
                              <a:xfrm>
                                <a:off x="0" y="0"/>
                                <a:ext cx="773430" cy="744855"/>
                                <a:chOff x="0" y="0"/>
                                <a:chExt cx="773753" cy="745334"/>
                              </a:xfrm>
                            </wpg:grpSpPr>
                            <wpg:grpSp>
                              <wpg:cNvPr id="230" name="Group 230"/>
                              <wpg:cNvGrpSpPr/>
                              <wpg:grpSpPr>
                                <a:xfrm>
                                  <a:off x="51758" y="25879"/>
                                  <a:ext cx="721995" cy="719455"/>
                                  <a:chOff x="0" y="0"/>
                                  <a:chExt cx="722037" cy="720000"/>
                                </a:xfrm>
                              </wpg:grpSpPr>
                              <wps:wsp>
                                <wps:cNvPr id="226" name="Rectangle 226"/>
                                <wps:cNvSpPr/>
                                <wps:spPr>
                                  <a:xfrm>
                                    <a:off x="0" y="0"/>
                                    <a:ext cx="720000" cy="7200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8" name="Straight Connector 228"/>
                                <wps:cNvCnPr/>
                                <wps:spPr>
                                  <a:xfrm>
                                    <a:off x="362309" y="0"/>
                                    <a:ext cx="0" cy="71945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9" name="Straight Connector 229"/>
                                <wps:cNvCnPr/>
                                <wps:spPr>
                                  <a:xfrm rot="16200000">
                                    <a:off x="362310" y="8626"/>
                                    <a:ext cx="0" cy="71945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36" name="Text Box 236"/>
                              <wps:cNvSpPr txBox="1"/>
                              <wps:spPr>
                                <a:xfrm>
                                  <a:off x="60385" y="0"/>
                                  <a:ext cx="664210" cy="3276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16072" w:rsidRPr="00516072" w:rsidRDefault="00516072" w:rsidP="00516072">
                                    <w:pPr>
                                      <w:rPr>
                                        <w:sz w:val="16"/>
                                        <w:szCs w:val="16"/>
                                      </w:rPr>
                                    </w:pPr>
                                    <w:proofErr w:type="gramStart"/>
                                    <w:r w:rsidRPr="00516072">
                                      <w:rPr>
                                        <w:sz w:val="16"/>
                                        <w:szCs w:val="16"/>
                                      </w:rPr>
                                      <w:t>4 in.</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7" name="Text Box 237"/>
                              <wps:cNvSpPr txBox="1"/>
                              <wps:spPr>
                                <a:xfrm>
                                  <a:off x="0" y="94890"/>
                                  <a:ext cx="664210" cy="3276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16072" w:rsidRPr="00516072" w:rsidRDefault="00516072" w:rsidP="00516072">
                                    <w:pPr>
                                      <w:rPr>
                                        <w:sz w:val="16"/>
                                        <w:szCs w:val="16"/>
                                      </w:rPr>
                                    </w:pPr>
                                    <w:proofErr w:type="gramStart"/>
                                    <w:r w:rsidRPr="00516072">
                                      <w:rPr>
                                        <w:sz w:val="16"/>
                                        <w:szCs w:val="16"/>
                                      </w:rPr>
                                      <w:t>4 in.</w:t>
                                    </w:r>
                                    <w:proofErr w:type="gramEnd"/>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241" o:spid="_x0000_s1177" style="width:60.9pt;height:58.65pt;mso-position-horizontal-relative:char;mso-position-vertical-relative:line" coordsize="7737,74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">
                      <v:group id="Group 230" o:spid="_x0000_s1178" style="position:absolute;left:517;top:258;width:7220;height:7195" coordsize="7220,72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0xncMAAADcAAAADwAAAGRycy9kb3ducmV2LnhtbERPy2rCQBTdF/oPwxW6&#10;q5MoikTHINKWLoLgA0p3l8w1CcncCZlpHn/fWQguD+e9S0fTiJ46V1lWEM8jEMS51RUXCm7Xz/cN&#10;COeRNTaWScFEDtL968sOE20HPlN/8YUIIewSVFB63yZSurwkg25uW+LA3W1n0AfYFVJ3OIRw08hF&#10;FK2lwYpDQ4ktHUvK68ufUfA14HBYxh99Vt+P0+91dfrJYlLqbTYetiA8jf4pfri/tYLFM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jTGdwwAAANwAAAAP&#10;AAAAAAAAAAAAAAAAAKoCAABkcnMvZG93bnJldi54bWxQSwUGAAAAAAQABAD6AAAAmgMAAAAA&#10;">
                        <v:rect id="Rectangle 226" o:spid="_x0000_s1179" style="position:absolute;width:7200;height:72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nNacYA&#10;AADcAAAADwAAAGRycy9kb3ducmV2LnhtbESPT2sCMRTE7wW/Q3gFL1Kz7kHK1ihSUBehhfrn4O2x&#10;eW4WNy9hE3X99qZQ6HGYmd8ws0VvW3GjLjSOFUzGGQjiyumGawWH/ertHUSIyBpbx6TgQQEW88HL&#10;DAvt7vxDt12sRYJwKFCBidEXUobKkMUwdp44eWfXWYxJdrXUHd4T3LYyz7KptNhwWjDo6dNQddld&#10;rYLVxoyWcvt19GX4Ptu89OvN6KTU8LVffoCI1Mf/8F+71AryfAq/Z9IRkPM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mnNacYAAADcAAAADwAAAAAAAAAAAAAAAACYAgAAZHJz&#10;L2Rvd25yZXYueG1sUEsFBgAAAAAEAAQA9QAAAIsDAAAAAA==&#10;" filled="f" strokecolor="black [3213]" strokeweight="2pt"/>
                        <v:line id="Straight Connector 228" o:spid="_x0000_s1180" style="position:absolute;visibility:visible;mso-wrap-style:square" from="3623,0" to="3623,7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Y9YsIAAADcAAAADwAAAGRycy9kb3ducmV2LnhtbERPz2vCMBS+D/wfwhN2m6mFWalGKYKg&#10;7jQ38fponm21eSlJrHV//XIY7Pjx/V6uB9OKnpxvLCuYThIQxKXVDVcKvr+2b3MQPiBrbC2Tgid5&#10;WK9GL0vMtX3wJ/XHUIkYwj5HBXUIXS6lL2sy6Ce2I47cxTqDIUJXSe3wEcNNK9MkmUmDDceGGjva&#10;1FTejnejYF4erq7Iiv30/dRlP336MdueM6Vex0OxABFoCP/iP/dOK0jTuDaeiUdA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cY9YsIAAADcAAAADwAAAAAAAAAAAAAA&#10;AAChAgAAZHJzL2Rvd25yZXYueG1sUEsFBgAAAAAEAAQA+QAAAJADAAAAAA==&#10;" strokecolor="black [3213]"/>
                        <v:line id="Straight Connector 229" o:spid="_x0000_s1181" style="position:absolute;rotation:-90;visibility:visible;mso-wrap-style:square" from="3623,85" to="3623,7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uinsYAAADcAAAADwAAAGRycy9kb3ducmV2LnhtbESPT2vCQBTE7wW/w/IKvdVNA201uoq0&#10;SIun+ge9PnafSdrs25DdJtFP7wqCx2FmfsNM572tREuNLx0reBkmIIi1MyXnCnbb5fMIhA/IBivH&#10;pOBEHuazwcMUM+M6XlO7CbmIEPYZKihCqDMpvS7Ioh+6mjh6R9dYDFE2uTQNdhFuK5kmyZu0WHJc&#10;KLCmj4L03+bfKshfv/Y/v915qT/LVbuW7/p0PHilnh77xQREoD7cw7f2t1GQpmO4nolHQM4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rop7GAAAA3AAAAA8AAAAAAAAA&#10;AAAAAAAAoQIAAGRycy9kb3ducmV2LnhtbFBLBQYAAAAABAAEAPkAAACUAwAAAAA=&#10;" strokecolor="black [3213]"/>
                      </v:group>
                      <v:shapetype id="_x0000_t202" coordsize="21600,21600" o:spt="202" path="m,l,21600r21600,l21600,xe">
                        <v:stroke joinstyle="miter"/>
                        <v:path gradientshapeok="t" o:connecttype="rect"/>
                      </v:shapetype>
                      <v:shape id="Text Box 236" o:spid="_x0000_s1182" type="#_x0000_t202" style="position:absolute;left:603;width:6642;height:3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icLccA&#10;AADcAAAADwAAAGRycy9kb3ducmV2LnhtbESPzWrDMBCE74G+g9hCbolcl4bgRjHGYFJCesjPpbet&#10;tbFNrZVrKY7Tp68KhRyHmfmGWaWjacVAvWssK3iaRyCIS6sbrhScjsVsCcJ5ZI2tZVJwIwfp+mGy&#10;wkTbK+9pOPhKBAi7BBXU3neJlK6syaCb2444eGfbG/RB9pXUPV4D3LQyjqKFNNhwWKixo7ym8utw&#10;MQq2efGO+8/YLH/afLM7Z9336eNFqenjmL2C8DT6e/i//aYVxM8L+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x4nC3HAAAA3AAAAA8AAAAAAAAAAAAAAAAAmAIAAGRy&#10;cy9kb3ducmV2LnhtbFBLBQYAAAAABAAEAPUAAACMAwAAAAA=&#10;" filled="f" stroked="f" strokeweight=".5pt">
                        <v:textbox>
                          <w:txbxContent>
                            <w:p w:rsidR="00516072" w:rsidRPr="00516072" w:rsidRDefault="00516072" w:rsidP="00516072">
                              <w:pPr>
                                <w:rPr>
                                  <w:sz w:val="16"/>
                                  <w:szCs w:val="16"/>
                                </w:rPr>
                              </w:pPr>
                              <w:proofErr w:type="gramStart"/>
                              <w:r w:rsidRPr="00516072">
                                <w:rPr>
                                  <w:sz w:val="16"/>
                                  <w:szCs w:val="16"/>
                                </w:rPr>
                                <w:t>4 in.</w:t>
                              </w:r>
                              <w:proofErr w:type="gramEnd"/>
                            </w:p>
                          </w:txbxContent>
                        </v:textbox>
                      </v:shape>
                      <v:shape id="Text Box 237" o:spid="_x0000_s1183" type="#_x0000_t202" style="position:absolute;top:948;width:6642;height:3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33YsMA&#10;AADcAAAADwAAAGRycy9kb3ducmV2LnhtbESPQYvCMBSE7wv+h/AWvK3pKtilGkWFgrgndQWPj+bZ&#10;FpuXkkRb//1GEDwOM/MNM1/2phF3cr62rOB7lIAgLqyuuVTwd8y/fkD4gKyxsUwKHuRhuRh8zDHT&#10;tuM93Q+hFBHCPkMFVQhtJqUvKjLoR7Yljt7FOoMhSldK7bCLcNPIcZJMpcGa40KFLW0qKq6Hm1Fw&#10;Sjk9T/Nud13L4vybrpuJ2+RKDT/71QxEoD68w6/2VisYT1J4nolH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w33YsMAAADcAAAADwAAAAAAAAAAAAAAAACYAgAAZHJzL2Rv&#10;d25yZXYueG1sUEsFBgAAAAAEAAQA9QAAAIgDAAAAAA==&#10;" filled="f" stroked="f" strokeweight=".5pt">
                        <v:textbox style="layout-flow:vertical">
                          <w:txbxContent>
                            <w:p w:rsidR="00516072" w:rsidRPr="00516072" w:rsidRDefault="00516072" w:rsidP="00516072">
                              <w:pPr>
                                <w:rPr>
                                  <w:sz w:val="16"/>
                                  <w:szCs w:val="16"/>
                                </w:rPr>
                              </w:pPr>
                              <w:proofErr w:type="gramStart"/>
                              <w:r w:rsidRPr="00516072">
                                <w:rPr>
                                  <w:sz w:val="16"/>
                                  <w:szCs w:val="16"/>
                                </w:rPr>
                                <w:t>4 in.</w:t>
                              </w:r>
                              <w:proofErr w:type="gramEnd"/>
                            </w:p>
                          </w:txbxContent>
                        </v:textbox>
                      </v:shape>
                      <w10:anchorlock/>
                    </v:group>
                  </w:pict>
                </mc:Fallback>
              </mc:AlternateContent>
            </w:r>
          </w:p>
          <w:p w:rsidR="00516072" w:rsidRDefault="00516072" w:rsidP="0041557A">
            <w:pPr>
              <w:tabs>
                <w:tab w:val="right" w:pos="10773"/>
              </w:tabs>
            </w:pPr>
          </w:p>
          <w:p w:rsidR="00516072" w:rsidRDefault="00516072" w:rsidP="0041557A">
            <w:pPr>
              <w:tabs>
                <w:tab w:val="right" w:pos="10773"/>
              </w:tabs>
            </w:pPr>
            <w:r>
              <w:t>If a twelve inch cake is sliced the same way, you can get nine servings from the cake. Since 18 servings are needed, one would need two twelve inch cakes.</w:t>
            </w:r>
          </w:p>
          <w:p w:rsidR="00516072" w:rsidRDefault="00516072" w:rsidP="0041557A">
            <w:pPr>
              <w:tabs>
                <w:tab w:val="right" w:pos="10773"/>
              </w:tabs>
            </w:pPr>
            <w:r>
              <w:rPr>
                <w:rFonts w:ascii="Arial" w:hAnsi="Arial" w:cs="Arial"/>
                <w:noProof/>
                <w:color w:val="000000"/>
                <w:sz w:val="20"/>
                <w:szCs w:val="20"/>
              </w:rPr>
              <mc:AlternateContent>
                <mc:Choice Requires="wpg">
                  <w:drawing>
                    <wp:inline distT="0" distB="0" distL="0" distR="0">
                      <wp:extent cx="1140460" cy="1122680"/>
                      <wp:effectExtent l="0" t="0" r="21590" b="20320"/>
                      <wp:docPr id="240" name="Group 240"/>
                      <wp:cNvGraphicFramePr/>
                      <a:graphic xmlns:a="http://schemas.openxmlformats.org/drawingml/2006/main">
                        <a:graphicData uri="http://schemas.microsoft.com/office/word/2010/wordprocessingGroup">
                          <wpg:wgp>
                            <wpg:cNvGrpSpPr/>
                            <wpg:grpSpPr>
                              <a:xfrm>
                                <a:off x="0" y="0"/>
                                <a:ext cx="1140460" cy="1122680"/>
                                <a:chOff x="0" y="0"/>
                                <a:chExt cx="1140734" cy="1123132"/>
                              </a:xfrm>
                            </wpg:grpSpPr>
                            <wpg:grpSp>
                              <wpg:cNvPr id="235" name="Group 235"/>
                              <wpg:cNvGrpSpPr/>
                              <wpg:grpSpPr>
                                <a:xfrm>
                                  <a:off x="60385" y="43132"/>
                                  <a:ext cx="1080349" cy="1080000"/>
                                  <a:chOff x="0" y="0"/>
                                  <a:chExt cx="1080349" cy="1080000"/>
                                </a:xfrm>
                              </wpg:grpSpPr>
                              <wps:wsp>
                                <wps:cNvPr id="227" name="Rectangle 227"/>
                                <wps:cNvSpPr/>
                                <wps:spPr>
                                  <a:xfrm>
                                    <a:off x="849" y="0"/>
                                    <a:ext cx="1079500" cy="10795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1" name="Straight Connector 231"/>
                                <wps:cNvCnPr/>
                                <wps:spPr>
                                  <a:xfrm>
                                    <a:off x="708215" y="0"/>
                                    <a:ext cx="0" cy="10795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2" name="Straight Connector 232"/>
                                <wps:cNvCnPr/>
                                <wps:spPr>
                                  <a:xfrm>
                                    <a:off x="345906" y="0"/>
                                    <a:ext cx="0" cy="1080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3" name="Straight Connector 233"/>
                                <wps:cNvCnPr/>
                                <wps:spPr>
                                  <a:xfrm rot="16200000">
                                    <a:off x="540000" y="-168215"/>
                                    <a:ext cx="0" cy="10800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4" name="Straight Connector 234"/>
                                <wps:cNvCnPr/>
                                <wps:spPr>
                                  <a:xfrm rot="16200000">
                                    <a:off x="540000" y="185468"/>
                                    <a:ext cx="0" cy="10795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38" name="Text Box 238"/>
                              <wps:cNvSpPr txBox="1"/>
                              <wps:spPr>
                                <a:xfrm>
                                  <a:off x="0" y="86264"/>
                                  <a:ext cx="664210" cy="3276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16072" w:rsidRPr="00516072" w:rsidRDefault="00516072" w:rsidP="00516072">
                                    <w:pPr>
                                      <w:rPr>
                                        <w:sz w:val="16"/>
                                        <w:szCs w:val="16"/>
                                      </w:rPr>
                                    </w:pPr>
                                    <w:proofErr w:type="gramStart"/>
                                    <w:r w:rsidRPr="00516072">
                                      <w:rPr>
                                        <w:sz w:val="16"/>
                                        <w:szCs w:val="16"/>
                                      </w:rPr>
                                      <w:t>4 in.</w:t>
                                    </w:r>
                                    <w:proofErr w:type="gramEnd"/>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wps:wsp>
                              <wps:cNvPr id="239" name="Text Box 239"/>
                              <wps:cNvSpPr txBox="1"/>
                              <wps:spPr>
                                <a:xfrm>
                                  <a:off x="51759" y="0"/>
                                  <a:ext cx="664210" cy="3276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16072" w:rsidRPr="00516072" w:rsidRDefault="00516072" w:rsidP="00516072">
                                    <w:pPr>
                                      <w:rPr>
                                        <w:sz w:val="16"/>
                                        <w:szCs w:val="16"/>
                                      </w:rPr>
                                    </w:pPr>
                                    <w:proofErr w:type="gramStart"/>
                                    <w:r w:rsidRPr="00516072">
                                      <w:rPr>
                                        <w:sz w:val="16"/>
                                        <w:szCs w:val="16"/>
                                      </w:rPr>
                                      <w:t>4 in.</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240" o:spid="_x0000_s1184" style="width:89.8pt;height:88.4pt;mso-position-horizontal-relative:char;mso-position-vertical-relative:line" coordsize="11407,112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">
                      <v:group id="Group 235" o:spid="_x0000_s1185" style="position:absolute;left:603;top:431;width:10804;height:10800" coordsize="10803,10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qSBcQAAADcAAAADwAAAGRycy9kb3ducmV2LnhtbESPQYvCMBSE74L/ITxh&#10;b5pWUaQaRUSXPciCVVj29miebbF5KU1s67/fLAgeh5n5hllve1OJlhpXWlYQTyIQxJnVJecKrpfj&#10;eAnCeWSNlWVS8CQH281wsMZE247P1KY+FwHCLkEFhfd1IqXLCjLoJrYmDt7NNgZ9kE0udYNdgJtK&#10;TqNoIQ2WHBYKrGlfUHZPH0bBZ4fdbhYf2tP9tn/+XubfP6eYlPoY9bsVCE+9f4df7S+tYDqb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vqSBcQAAADcAAAA&#10;DwAAAAAAAAAAAAAAAACqAgAAZHJzL2Rvd25yZXYueG1sUEsFBgAAAAAEAAQA+gAAAJsDAAAAAA==&#10;">
                        <v:rect id="Rectangle 227" o:spid="_x0000_s1186" style="position:absolute;left:8;width:10795;height:107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Vo8sYA&#10;AADcAAAADwAAAGRycy9kb3ducmV2LnhtbESPT2sCMRTE74V+h/AKvYhm3UMrW6OIoC4FC/47eHts&#10;npulm5ewibr99qZQ6HGYmd8w03lvW3GjLjSOFYxHGQjiyumGawXHw2o4AREissbWMSn4oQDz2fPT&#10;FAvt7ryj2z7WIkE4FKjAxOgLKUNlyGIYOU+cvIvrLMYku1rqDu8JbluZZ9mbtNhwWjDoaWmo+t5f&#10;rYLVxgwW8nN78mX4uti89OvN4KzU60u/+AARqY//4b92qRXk+Tv8nklHQM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SVo8sYAAADcAAAADwAAAAAAAAAAAAAAAACYAgAAZHJz&#10;L2Rvd25yZXYueG1sUEsFBgAAAAAEAAQA9QAAAIsDAAAAAA==&#10;" filled="f" strokecolor="black [3213]" strokeweight="2pt"/>
                        <v:line id="Straight Connector 231" o:spid="_x0000_s1187" style="position:absolute;visibility:visible;mso-wrap-style:square" from="7082,0" to="7082,10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UCIsYAAADcAAAADwAAAGRycy9kb3ducmV2LnhtbESPQWvCQBSE74X+h+UVequbpNRIdJVQ&#10;ENp60ipeH9lnEpt9G3a3Me2v7wpCj8PMfMMsVqPpxEDOt5YVpJMEBHFldcu1gv3n+mkGwgdkjZ1l&#10;UvBDHlbL+7sFFtpeeEvDLtQiQtgXqKAJoS+k9FVDBv3E9sTRO1lnMETpaqkdXiLcdDJLkqk02HJc&#10;aLCn14aqr923UTCrPs6uzMv39OXQ579Dtpmuj7lSjw9jOQcRaAz/4Vv7TSvInlO4no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ElAiLGAAAA3AAAAA8AAAAAAAAA&#10;AAAAAAAAoQIAAGRycy9kb3ducmV2LnhtbFBLBQYAAAAABAAEAPkAAACUAwAAAAA=&#10;" strokecolor="black [3213]"/>
                        <v:line id="Straight Connector 232" o:spid="_x0000_s1188" style="position:absolute;visibility:visible;mso-wrap-style:square" from="3459,0" to="3459,10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ecVcYAAADcAAAADwAAAGRycy9kb3ducmV2LnhtbESPQWvCQBSE7wX/w/KE3urGlBpJXSUI&#10;Qq0ntaXXR/Y1Sc2+DbvbGPvru4LgcZiZb5jFajCt6Mn5xrKC6SQBQVxa3XCl4OO4eZqD8AFZY2uZ&#10;FFzIw2o5elhgru2Z99QfQiUihH2OCuoQulxKX9Zk0E9sRxy9b+sMhihdJbXDc4SbVqZJMpMGG44L&#10;NXa0rqk8HX6Ngnn5/uOKrNhOXz677K9Pd7PNV6bU43goXkEEGsI9fGu/aQXpcwrXM/EI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3nFXGAAAA3AAAAA8AAAAAAAAA&#10;AAAAAAAAoQIAAGRycy9kb3ducmV2LnhtbFBLBQYAAAAABAAEAPkAAACUAwAAAAA=&#10;" strokecolor="black [3213]"/>
                        <v:line id="Straight Connector 233" o:spid="_x0000_s1189" style="position:absolute;rotation:-90;visibility:visible;mso-wrap-style:square" from="5400,-1683" to="5400,9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oDqcUAAADcAAAADwAAAGRycy9kb3ducmV2LnhtbESPQWvCQBSE7wX/w/IEb3Wjoi2pq4gi&#10;Sk9qS3t97D6T1OzbkF2T2F/vCoUeh5n5hpkvO1uKhmpfOFYwGiYgiLUzBWcKPj+2z68gfEA2WDom&#10;BTfysFz0nuaYGtfykZpTyESEsE9RQR5ClUrpdU4W/dBVxNE7u9piiLLOpKmxjXBbynGSzKTFguNC&#10;jhWtc9KX09UqyKa7r8NP+7vVm+K9OcoXfTt/e6UG/W71BiJQF/7Df+29UTCeTOBxJh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xoDqcUAAADcAAAADwAAAAAAAAAA&#10;AAAAAAChAgAAZHJzL2Rvd25yZXYueG1sUEsFBgAAAAAEAAQA+QAAAJMDAAAAAA==&#10;" strokecolor="black [3213]"/>
                        <v:line id="Straight Connector 234" o:spid="_x0000_s1190" style="position:absolute;rotation:-90;visibility:visible;mso-wrap-style:square" from="5400,1854" to="5400,12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Ob3cYAAADcAAAADwAAAGRycy9kb3ducmV2LnhtbESPQWvCQBSE7wX/w/KE3upGa22JrlIU&#10;UTxVLfX62H0msdm3Ibsmsb++KxR6HGbmG2a26GwpGqp94VjBcJCAINbOFJwp+Dyun95A+IBssHRM&#10;Cm7kYTHvPcwwNa7lPTWHkIkIYZ+igjyEKpXS65ws+oGriKN3drXFEGWdSVNjG+G2lKMkmUiLBceF&#10;HCta5qS/D1erIHvZfH1c2p+1XhW7Zi9f9e188ko99rv3KYhAXfgP/7W3RsHoeQz3M/EIy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zzm93GAAAA3AAAAA8AAAAAAAAA&#10;AAAAAAAAoQIAAGRycy9kb3ducmV2LnhtbFBLBQYAAAAABAAEAPkAAACUAwAAAAA=&#10;" strokecolor="black [3213]"/>
                      </v:group>
                      <v:shape id="Text Box 238" o:spid="_x0000_s1191" type="#_x0000_t202" style="position:absolute;top:862;width:6642;height:3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JjEMEA&#10;AADcAAAADwAAAGRycy9kb3ducmV2LnhtbERPy4rCMBTdC/MP4Q6401QFO1SjqFAYxpWPgS4vzbUt&#10;Njclydj695OF4PJw3uvtYFrxIOcbywpm0wQEcWl1w5WC6yWffIHwAVlja5kUPMnDdvMxWmOmbc8n&#10;epxDJWII+wwV1CF0mZS+rMmgn9qOOHI36wyGCF0ltcM+hptWzpNkKQ02HBtq7OhQU3k//xkFvymn&#10;xTLvf+57WRbHdN8u3CFXavw57FYgAg3hLX65v7WC+SKujWfiE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qSYxDBAAAA3AAAAA8AAAAAAAAAAAAAAAAAmAIAAGRycy9kb3du&#10;cmV2LnhtbFBLBQYAAAAABAAEAPUAAACGAwAAAAA=&#10;" filled="f" stroked="f" strokeweight=".5pt">
                        <v:textbox style="layout-flow:vertical">
                          <w:txbxContent>
                            <w:p w:rsidR="00516072" w:rsidRPr="00516072" w:rsidRDefault="00516072" w:rsidP="00516072">
                              <w:pPr>
                                <w:rPr>
                                  <w:sz w:val="16"/>
                                  <w:szCs w:val="16"/>
                                </w:rPr>
                              </w:pPr>
                              <w:proofErr w:type="gramStart"/>
                              <w:r w:rsidRPr="00516072">
                                <w:rPr>
                                  <w:sz w:val="16"/>
                                  <w:szCs w:val="16"/>
                                </w:rPr>
                                <w:t>4 in.</w:t>
                              </w:r>
                              <w:proofErr w:type="gramEnd"/>
                            </w:p>
                          </w:txbxContent>
                        </v:textbox>
                      </v:shape>
                      <v:shape id="Text Box 239" o:spid="_x0000_s1192" type="#_x0000_t202" style="position:absolute;left:517;width:6642;height:3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cIX8cA&#10;AADcAAAADwAAAGRycy9kb3ducmV2LnhtbESPzWvCQBTE7wX/h+UJ3urGlBaNWUUC0lLswY+Lt2f2&#10;5QOzb2N21dS/vlso9DjMzG+YdNmbRtyoc7VlBZNxBII4t7rmUsFhv36egnAeWWNjmRR8k4PlYvCU&#10;YqLtnbd02/lSBAi7BBVU3reJlC6vyKAb25Y4eIXtDPogu1LqDu8BbhoZR9GbNFhzWKiwpayi/Ly7&#10;GgWf2foLt6fYTB9N9r4pVu3lcHxVajTsV3MQnnr/H/5rf2gF8csM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3nCF/HAAAA3AAAAA8AAAAAAAAAAAAAAAAAmAIAAGRy&#10;cy9kb3ducmV2LnhtbFBLBQYAAAAABAAEAPUAAACMAwAAAAA=&#10;" filled="f" stroked="f" strokeweight=".5pt">
                        <v:textbox>
                          <w:txbxContent>
                            <w:p w:rsidR="00516072" w:rsidRPr="00516072" w:rsidRDefault="00516072" w:rsidP="00516072">
                              <w:pPr>
                                <w:rPr>
                                  <w:sz w:val="16"/>
                                  <w:szCs w:val="16"/>
                                </w:rPr>
                              </w:pPr>
                              <w:proofErr w:type="gramStart"/>
                              <w:r w:rsidRPr="00516072">
                                <w:rPr>
                                  <w:sz w:val="16"/>
                                  <w:szCs w:val="16"/>
                                </w:rPr>
                                <w:t>4 in.</w:t>
                              </w:r>
                              <w:proofErr w:type="gramEnd"/>
                            </w:p>
                          </w:txbxContent>
                        </v:textbox>
                      </v:shape>
                      <w10:anchorlock/>
                    </v:group>
                  </w:pict>
                </mc:Fallback>
              </mc:AlternateContent>
            </w:r>
          </w:p>
          <w:p w:rsidR="00516072" w:rsidRDefault="00516072" w:rsidP="0041557A">
            <w:pPr>
              <w:tabs>
                <w:tab w:val="right" w:pos="10773"/>
              </w:tabs>
            </w:pPr>
          </w:p>
          <w:p w:rsidR="00516072" w:rsidRPr="0041557A" w:rsidRDefault="00516072" w:rsidP="0041557A">
            <w:pPr>
              <w:tabs>
                <w:tab w:val="right" w:pos="10773"/>
              </w:tabs>
            </w:pPr>
          </w:p>
        </w:tc>
      </w:tr>
    </w:tbl>
    <w:p w:rsidR="0041557A" w:rsidRPr="0041557A" w:rsidRDefault="0041557A" w:rsidP="0041557A">
      <w:pPr>
        <w:rPr>
          <w:rFonts w:ascii="Arial" w:hAnsi="Arial" w:cs="Arial"/>
          <w:color w:val="000000"/>
          <w:sz w:val="20"/>
          <w:szCs w:val="20"/>
          <w:lang w:val="en"/>
        </w:rPr>
      </w:pPr>
    </w:p>
    <w:sectPr w:rsidR="0041557A" w:rsidRPr="0041557A" w:rsidSect="00CC7BF0">
      <w:footerReference w:type="default" r:id="rId21"/>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91DE9" w:rsidRDefault="00F91DE9" w:rsidP="003C3357">
      <w:pPr>
        <w:spacing w:after="0" w:line="240" w:lineRule="auto"/>
      </w:pPr>
      <w:r>
        <w:separator/>
      </w:r>
    </w:p>
  </w:endnote>
  <w:endnote w:type="continuationSeparator" w:id="0">
    <w:p w:rsidR="00F91DE9" w:rsidRDefault="00F91DE9" w:rsidP="003C33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3357" w:rsidRDefault="003C3357">
    <w:pPr>
      <w:pStyle w:val="Footer"/>
    </w:pPr>
    <w:r>
      <w:rPr>
        <w:noProof/>
      </w:rPr>
      <w:drawing>
        <wp:inline distT="0" distB="0" distL="0" distR="0" wp14:anchorId="77C748FF" wp14:editId="334863C9">
          <wp:extent cx="876300" cy="184469"/>
          <wp:effectExtent l="19050" t="19050" r="19050" b="2540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cstate="print">
                    <a:extLst>
                      <a:ext uri="{28A0092B-C50C-407E-A947-70E740481C1C}">
                        <a14:useLocalDpi xmlns:a14="http://schemas.microsoft.com/office/drawing/2010/main" val="0"/>
                      </a:ext>
                    </a:extLst>
                  </a:blip>
                  <a:stretch>
                    <a:fillRect/>
                  </a:stretch>
                </pic:blipFill>
                <pic:spPr>
                  <a:xfrm>
                    <a:off x="0" y="0"/>
                    <a:ext cx="876300" cy="184469"/>
                  </a:xfrm>
                  <a:prstGeom prst="rect">
                    <a:avLst/>
                  </a:prstGeom>
                  <a:ln>
                    <a:solidFill>
                      <a:schemeClr val="tx1"/>
                    </a:solidFill>
                  </a:ln>
                </pic:spPr>
              </pic:pic>
            </a:graphicData>
          </a:graphic>
        </wp:inline>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91DE9" w:rsidRDefault="00F91DE9" w:rsidP="003C3357">
      <w:pPr>
        <w:spacing w:after="0" w:line="240" w:lineRule="auto"/>
      </w:pPr>
      <w:r>
        <w:separator/>
      </w:r>
    </w:p>
  </w:footnote>
  <w:footnote w:type="continuationSeparator" w:id="0">
    <w:p w:rsidR="00F91DE9" w:rsidRDefault="00F91DE9" w:rsidP="003C335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8700DA"/>
    <w:multiLevelType w:val="hybridMultilevel"/>
    <w:tmpl w:val="A3EAD35C"/>
    <w:lvl w:ilvl="0" w:tplc="0409000F">
      <w:start w:val="19"/>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10C32B4E"/>
    <w:multiLevelType w:val="hybridMultilevel"/>
    <w:tmpl w:val="3100576A"/>
    <w:lvl w:ilvl="0" w:tplc="FB6C122A">
      <w:start w:val="1"/>
      <w:numFmt w:val="bullet"/>
      <w:lvlText w:val=""/>
      <w:lvlJc w:val="left"/>
      <w:pPr>
        <w:tabs>
          <w:tab w:val="num" w:pos="360"/>
        </w:tabs>
        <w:ind w:left="360" w:hanging="360"/>
      </w:pPr>
      <w:rPr>
        <w:rFonts w:ascii="Symbol" w:hAnsi="Symbol" w:hint="default"/>
      </w:rPr>
    </w:lvl>
    <w:lvl w:ilvl="1" w:tplc="0409000F">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nsid w:val="33952836"/>
    <w:multiLevelType w:val="hybridMultilevel"/>
    <w:tmpl w:val="78828A4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352A4F66"/>
    <w:multiLevelType w:val="hybridMultilevel"/>
    <w:tmpl w:val="63701484"/>
    <w:lvl w:ilvl="0" w:tplc="FB6C122A">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B8E7EA8"/>
    <w:multiLevelType w:val="hybridMultilevel"/>
    <w:tmpl w:val="89060CDA"/>
    <w:lvl w:ilvl="0" w:tplc="9F3A1BE4">
      <w:start w:val="1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C9278BB"/>
    <w:multiLevelType w:val="hybridMultilevel"/>
    <w:tmpl w:val="BCC447D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651E0E39"/>
    <w:multiLevelType w:val="hybridMultilevel"/>
    <w:tmpl w:val="CE7AA87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
  </w:num>
  <w:num w:numId="2">
    <w:abstractNumId w:val="4"/>
  </w:num>
  <w:num w:numId="3">
    <w:abstractNumId w:val="0"/>
  </w:num>
  <w:num w:numId="4">
    <w:abstractNumId w:val="3"/>
  </w:num>
  <w:num w:numId="5">
    <w:abstractNumId w:val="1"/>
  </w:num>
  <w:num w:numId="6">
    <w:abstractNumId w:val="6"/>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7BF0"/>
    <w:rsid w:val="000330EA"/>
    <w:rsid w:val="00075EBF"/>
    <w:rsid w:val="000B59EE"/>
    <w:rsid w:val="000C4903"/>
    <w:rsid w:val="000E4003"/>
    <w:rsid w:val="001008CB"/>
    <w:rsid w:val="00164BD7"/>
    <w:rsid w:val="00171AE4"/>
    <w:rsid w:val="00192A13"/>
    <w:rsid w:val="001E78C0"/>
    <w:rsid w:val="001F79A9"/>
    <w:rsid w:val="00252562"/>
    <w:rsid w:val="00254524"/>
    <w:rsid w:val="00293EC3"/>
    <w:rsid w:val="002A126A"/>
    <w:rsid w:val="002F01F7"/>
    <w:rsid w:val="00307A39"/>
    <w:rsid w:val="003C3357"/>
    <w:rsid w:val="003E460F"/>
    <w:rsid w:val="004012E6"/>
    <w:rsid w:val="0041557A"/>
    <w:rsid w:val="00423C44"/>
    <w:rsid w:val="00451086"/>
    <w:rsid w:val="004774E5"/>
    <w:rsid w:val="00497B34"/>
    <w:rsid w:val="004A3EDD"/>
    <w:rsid w:val="004C1694"/>
    <w:rsid w:val="004C3050"/>
    <w:rsid w:val="004D4A0A"/>
    <w:rsid w:val="00516072"/>
    <w:rsid w:val="00561FF4"/>
    <w:rsid w:val="006244E0"/>
    <w:rsid w:val="0066631F"/>
    <w:rsid w:val="006C1AF3"/>
    <w:rsid w:val="006D7ED2"/>
    <w:rsid w:val="006E782F"/>
    <w:rsid w:val="00711531"/>
    <w:rsid w:val="007225BF"/>
    <w:rsid w:val="0073167A"/>
    <w:rsid w:val="007966A6"/>
    <w:rsid w:val="007F4758"/>
    <w:rsid w:val="008146EC"/>
    <w:rsid w:val="008163FD"/>
    <w:rsid w:val="00857CDA"/>
    <w:rsid w:val="00860854"/>
    <w:rsid w:val="00895581"/>
    <w:rsid w:val="008D5C0D"/>
    <w:rsid w:val="008E4E67"/>
    <w:rsid w:val="00935C96"/>
    <w:rsid w:val="00A16383"/>
    <w:rsid w:val="00A5287F"/>
    <w:rsid w:val="00AA22CF"/>
    <w:rsid w:val="00AC0255"/>
    <w:rsid w:val="00AC170F"/>
    <w:rsid w:val="00B13CF6"/>
    <w:rsid w:val="00B23D4F"/>
    <w:rsid w:val="00B27A24"/>
    <w:rsid w:val="00B63B51"/>
    <w:rsid w:val="00B8447E"/>
    <w:rsid w:val="00B90BDF"/>
    <w:rsid w:val="00C02545"/>
    <w:rsid w:val="00C100F1"/>
    <w:rsid w:val="00C1547C"/>
    <w:rsid w:val="00C34E72"/>
    <w:rsid w:val="00C3702A"/>
    <w:rsid w:val="00CC7BF0"/>
    <w:rsid w:val="00CE2674"/>
    <w:rsid w:val="00D8289B"/>
    <w:rsid w:val="00E0416D"/>
    <w:rsid w:val="00E1116D"/>
    <w:rsid w:val="00E94DDF"/>
    <w:rsid w:val="00EA2EB9"/>
    <w:rsid w:val="00EA6045"/>
    <w:rsid w:val="00EA760C"/>
    <w:rsid w:val="00EB2888"/>
    <w:rsid w:val="00EC5BBB"/>
    <w:rsid w:val="00EE77CD"/>
    <w:rsid w:val="00F22F65"/>
    <w:rsid w:val="00F72F38"/>
    <w:rsid w:val="00F91DE9"/>
    <w:rsid w:val="00FA1D58"/>
    <w:rsid w:val="00FA71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C7BF0"/>
    <w:pPr>
      <w:ind w:left="720"/>
      <w:contextualSpacing/>
    </w:pPr>
  </w:style>
  <w:style w:type="table" w:styleId="TableGrid">
    <w:name w:val="Table Grid"/>
    <w:basedOn w:val="TableNormal"/>
    <w:uiPriority w:val="59"/>
    <w:rsid w:val="00293EC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C3357"/>
    <w:pPr>
      <w:tabs>
        <w:tab w:val="center" w:pos="4680"/>
        <w:tab w:val="right" w:pos="9360"/>
      </w:tabs>
      <w:spacing w:after="0" w:line="240" w:lineRule="auto"/>
    </w:pPr>
  </w:style>
  <w:style w:type="character" w:customStyle="1" w:styleId="HeaderChar">
    <w:name w:val="Header Char"/>
    <w:basedOn w:val="DefaultParagraphFont"/>
    <w:link w:val="Header"/>
    <w:uiPriority w:val="99"/>
    <w:rsid w:val="003C3357"/>
  </w:style>
  <w:style w:type="paragraph" w:styleId="Footer">
    <w:name w:val="footer"/>
    <w:basedOn w:val="Normal"/>
    <w:link w:val="FooterChar"/>
    <w:uiPriority w:val="99"/>
    <w:unhideWhenUsed/>
    <w:rsid w:val="003C3357"/>
    <w:pPr>
      <w:tabs>
        <w:tab w:val="center" w:pos="4680"/>
        <w:tab w:val="right" w:pos="9360"/>
      </w:tabs>
      <w:spacing w:after="0" w:line="240" w:lineRule="auto"/>
    </w:pPr>
  </w:style>
  <w:style w:type="character" w:customStyle="1" w:styleId="FooterChar">
    <w:name w:val="Footer Char"/>
    <w:basedOn w:val="DefaultParagraphFont"/>
    <w:link w:val="Footer"/>
    <w:uiPriority w:val="99"/>
    <w:rsid w:val="003C3357"/>
  </w:style>
  <w:style w:type="paragraph" w:styleId="BalloonText">
    <w:name w:val="Balloon Text"/>
    <w:basedOn w:val="Normal"/>
    <w:link w:val="BalloonTextChar"/>
    <w:uiPriority w:val="99"/>
    <w:semiHidden/>
    <w:unhideWhenUsed/>
    <w:rsid w:val="003C335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C3357"/>
    <w:rPr>
      <w:rFonts w:ascii="Tahoma" w:hAnsi="Tahoma" w:cs="Tahoma"/>
      <w:sz w:val="16"/>
      <w:szCs w:val="16"/>
    </w:rPr>
  </w:style>
  <w:style w:type="character" w:styleId="Hyperlink">
    <w:name w:val="Hyperlink"/>
    <w:basedOn w:val="DefaultParagraphFont"/>
    <w:uiPriority w:val="99"/>
    <w:semiHidden/>
    <w:unhideWhenUsed/>
    <w:rsid w:val="00423C44"/>
    <w:rPr>
      <w:strike w:val="0"/>
      <w:dstrike w:val="0"/>
      <w:color w:val="0066CC"/>
      <w:u w:val="none"/>
      <w:effect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C7BF0"/>
    <w:pPr>
      <w:ind w:left="720"/>
      <w:contextualSpacing/>
    </w:pPr>
  </w:style>
  <w:style w:type="table" w:styleId="TableGrid">
    <w:name w:val="Table Grid"/>
    <w:basedOn w:val="TableNormal"/>
    <w:uiPriority w:val="59"/>
    <w:rsid w:val="00293EC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C3357"/>
    <w:pPr>
      <w:tabs>
        <w:tab w:val="center" w:pos="4680"/>
        <w:tab w:val="right" w:pos="9360"/>
      </w:tabs>
      <w:spacing w:after="0" w:line="240" w:lineRule="auto"/>
    </w:pPr>
  </w:style>
  <w:style w:type="character" w:customStyle="1" w:styleId="HeaderChar">
    <w:name w:val="Header Char"/>
    <w:basedOn w:val="DefaultParagraphFont"/>
    <w:link w:val="Header"/>
    <w:uiPriority w:val="99"/>
    <w:rsid w:val="003C3357"/>
  </w:style>
  <w:style w:type="paragraph" w:styleId="Footer">
    <w:name w:val="footer"/>
    <w:basedOn w:val="Normal"/>
    <w:link w:val="FooterChar"/>
    <w:uiPriority w:val="99"/>
    <w:unhideWhenUsed/>
    <w:rsid w:val="003C3357"/>
    <w:pPr>
      <w:tabs>
        <w:tab w:val="center" w:pos="4680"/>
        <w:tab w:val="right" w:pos="9360"/>
      </w:tabs>
      <w:spacing w:after="0" w:line="240" w:lineRule="auto"/>
    </w:pPr>
  </w:style>
  <w:style w:type="character" w:customStyle="1" w:styleId="FooterChar">
    <w:name w:val="Footer Char"/>
    <w:basedOn w:val="DefaultParagraphFont"/>
    <w:link w:val="Footer"/>
    <w:uiPriority w:val="99"/>
    <w:rsid w:val="003C3357"/>
  </w:style>
  <w:style w:type="paragraph" w:styleId="BalloonText">
    <w:name w:val="Balloon Text"/>
    <w:basedOn w:val="Normal"/>
    <w:link w:val="BalloonTextChar"/>
    <w:uiPriority w:val="99"/>
    <w:semiHidden/>
    <w:unhideWhenUsed/>
    <w:rsid w:val="003C335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C3357"/>
    <w:rPr>
      <w:rFonts w:ascii="Tahoma" w:hAnsi="Tahoma" w:cs="Tahoma"/>
      <w:sz w:val="16"/>
      <w:szCs w:val="16"/>
    </w:rPr>
  </w:style>
  <w:style w:type="character" w:styleId="Hyperlink">
    <w:name w:val="Hyperlink"/>
    <w:basedOn w:val="DefaultParagraphFont"/>
    <w:uiPriority w:val="99"/>
    <w:semiHidden/>
    <w:unhideWhenUsed/>
    <w:rsid w:val="00423C44"/>
    <w:rPr>
      <w:strike w:val="0"/>
      <w:dstrike w:val="0"/>
      <w:color w:val="0066CC"/>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image" Target="media/image4.gif"/><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0.wmf"/><Relationship Id="rId5" Type="http://schemas.openxmlformats.org/officeDocument/2006/relationships/settings" Target="settings.xml"/><Relationship Id="rId15" Type="http://schemas.openxmlformats.org/officeDocument/2006/relationships/image" Target="media/image3.gif"/><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4.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068ED0-D8BB-489F-9546-3C227CF1BA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5</Pages>
  <Words>488</Words>
  <Characters>2784</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ina Griffin</dc:creator>
  <cp:lastModifiedBy>Sandra Mabes</cp:lastModifiedBy>
  <cp:revision>10</cp:revision>
  <cp:lastPrinted>2013-03-12T18:42:00Z</cp:lastPrinted>
  <dcterms:created xsi:type="dcterms:W3CDTF">2013-02-01T18:05:00Z</dcterms:created>
  <dcterms:modified xsi:type="dcterms:W3CDTF">2014-03-05T20: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